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E6CAA6" w14:textId="3B7ACC7F" w:rsidR="00C05B34" w:rsidRPr="007F4B5E" w:rsidRDefault="00C05B34" w:rsidP="00C05B3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1F8EDFD" w14:textId="72F12A71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5CED8C7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054F78B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B5F2A46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1F80B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1pt;height:11.05pt" o:ole="">
                  <v:imagedata r:id="rId6" o:title=""/>
                </v:shape>
                <o:OLEObject Type="Embed" ProgID="Equation.DSMT4" ShapeID="_x0000_i1025" DrawAspect="Content" ObjectID="_1732389129" r:id="rId7"/>
              </w:object>
            </w:r>
          </w:p>
        </w:tc>
        <w:tc>
          <w:tcPr>
            <w:tcW w:w="1185" w:type="dxa"/>
            <w:vAlign w:val="center"/>
          </w:tcPr>
          <w:p w14:paraId="0CE5B36C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3CE75D4">
                <v:shape id="_x0000_i1026" type="#_x0000_t75" style="width:10.1pt;height:12.95pt" o:ole="">
                  <v:imagedata r:id="rId8" o:title=""/>
                </v:shape>
                <o:OLEObject Type="Embed" ProgID="Equation.DSMT4" ShapeID="_x0000_i1026" DrawAspect="Content" ObjectID="_1732389130" r:id="rId9"/>
              </w:object>
            </w:r>
          </w:p>
        </w:tc>
        <w:tc>
          <w:tcPr>
            <w:tcW w:w="1493" w:type="dxa"/>
            <w:vAlign w:val="center"/>
          </w:tcPr>
          <w:p w14:paraId="6320F09A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28B2540">
                <v:shape id="_x0000_i1027" type="#_x0000_t75" style="width:10.1pt;height:12.95pt" o:ole="">
                  <v:imagedata r:id="rId10" o:title=""/>
                </v:shape>
                <o:OLEObject Type="Embed" ProgID="Equation.DSMT4" ShapeID="_x0000_i1027" DrawAspect="Content" ObjectID="_1732389131" r:id="rId11"/>
              </w:object>
            </w:r>
          </w:p>
        </w:tc>
        <w:tc>
          <w:tcPr>
            <w:tcW w:w="1372" w:type="dxa"/>
            <w:vAlign w:val="center"/>
          </w:tcPr>
          <w:p w14:paraId="01BB30E5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F20DCEC">
                <v:shape id="_x0000_i1028" type="#_x0000_t75" style="width:11.05pt;height:13.9pt" o:ole="">
                  <v:imagedata r:id="rId12" o:title=""/>
                </v:shape>
                <o:OLEObject Type="Embed" ProgID="Equation.DSMT4" ShapeID="_x0000_i1028" DrawAspect="Content" ObjectID="_1732389132" r:id="rId13"/>
              </w:object>
            </w:r>
          </w:p>
        </w:tc>
      </w:tr>
      <w:tr w:rsidR="00C05B34" w:rsidRPr="007F4B5E" w14:paraId="1924E4C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6CED0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4FC8D33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65C222C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7797E479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6C2C2A0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76972A5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4AC806F3">
                <v:shape id="_x0000_i1029" type="#_x0000_t75" style="width:10.1pt;height:13.9pt" o:ole="">
                  <v:imagedata r:id="rId14" o:title=""/>
                </v:shape>
                <o:OLEObject Type="Embed" ProgID="Equation.DSMT4" ShapeID="_x0000_i1029" DrawAspect="Content" ObjectID="_1732389133" r:id="rId15"/>
              </w:object>
            </w:r>
          </w:p>
        </w:tc>
        <w:tc>
          <w:tcPr>
            <w:tcW w:w="1185" w:type="dxa"/>
            <w:vAlign w:val="center"/>
          </w:tcPr>
          <w:p w14:paraId="6360014D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6BF8179">
                <v:shape id="_x0000_i1030" type="#_x0000_t75" style="width:10.1pt;height:16.8pt" o:ole="">
                  <v:imagedata r:id="rId16" o:title=""/>
                </v:shape>
                <o:OLEObject Type="Embed" ProgID="Equation.DSMT4" ShapeID="_x0000_i1030" DrawAspect="Content" ObjectID="_1732389134" r:id="rId17"/>
              </w:object>
            </w:r>
          </w:p>
        </w:tc>
        <w:tc>
          <w:tcPr>
            <w:tcW w:w="1493" w:type="dxa"/>
            <w:vAlign w:val="center"/>
          </w:tcPr>
          <w:p w14:paraId="751ECD3F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BD7000F">
                <v:shape id="_x0000_i1031" type="#_x0000_t75" style="width:10.1pt;height:16.8pt" o:ole="">
                  <v:imagedata r:id="rId18" o:title=""/>
                </v:shape>
                <o:OLEObject Type="Embed" ProgID="Equation.DSMT4" ShapeID="_x0000_i1031" DrawAspect="Content" ObjectID="_1732389135" r:id="rId19"/>
              </w:object>
            </w:r>
          </w:p>
        </w:tc>
        <w:tc>
          <w:tcPr>
            <w:tcW w:w="1372" w:type="dxa"/>
            <w:vAlign w:val="center"/>
          </w:tcPr>
          <w:p w14:paraId="39B4E7C4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22A1816">
                <v:shape id="_x0000_i1032" type="#_x0000_t75" style="width:11.05pt;height:16.8pt" o:ole="">
                  <v:imagedata r:id="rId20" o:title=""/>
                </v:shape>
                <o:OLEObject Type="Embed" ProgID="Equation.DSMT4" ShapeID="_x0000_i1032" DrawAspect="Content" ObjectID="_1732389136" r:id="rId21"/>
              </w:object>
            </w:r>
          </w:p>
        </w:tc>
      </w:tr>
      <w:tr w:rsidR="00BC0843" w:rsidRPr="007F4B5E" w14:paraId="4C0239DF" w14:textId="77777777" w:rsidTr="00852A5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5558152" w14:textId="03EDEEEB" w:rsidR="00BC0843" w:rsidRPr="008602AD" w:rsidRDefault="003933FA" w:rsidP="00BC0843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3933FA">
              <w:rPr>
                <w:rFonts w:ascii="Times New Roman" w:eastAsia="Times New Roman Uni" w:hAnsi="Times New Roman" w:cs="Times New Roman"/>
                <w:b w:val="0"/>
                <w:bCs w:val="0"/>
              </w:rPr>
              <w:t>1.202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9</w:t>
            </w:r>
          </w:p>
        </w:tc>
        <w:tc>
          <w:tcPr>
            <w:tcW w:w="1185" w:type="dxa"/>
          </w:tcPr>
          <w:p w14:paraId="6C4F0FE9" w14:textId="40567B18" w:rsidR="00BC0843" w:rsidRPr="008602AD" w:rsidRDefault="003933FA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017</w:t>
            </w:r>
          </w:p>
        </w:tc>
        <w:tc>
          <w:tcPr>
            <w:tcW w:w="1493" w:type="dxa"/>
          </w:tcPr>
          <w:p w14:paraId="302257DB" w14:textId="668CD0E2" w:rsidR="00BC0843" w:rsidRPr="008602AD" w:rsidRDefault="003933FA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1.005</w:t>
            </w:r>
            <w:r>
              <w:rPr>
                <w:rFonts w:ascii="Times New Roman" w:eastAsia="Times New Roman Uni" w:hAnsi="Times New Roman" w:cs="Times New Roman"/>
              </w:rPr>
              <w:t>6</w:t>
            </w:r>
          </w:p>
        </w:tc>
        <w:tc>
          <w:tcPr>
            <w:tcW w:w="1372" w:type="dxa"/>
          </w:tcPr>
          <w:p w14:paraId="309129ED" w14:textId="19A2BE7A" w:rsidR="00BC0843" w:rsidRPr="008602AD" w:rsidRDefault="003933FA" w:rsidP="00BC08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204</w:t>
            </w: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14:paraId="0C72F283" w14:textId="77777777" w:rsidR="00C05B34" w:rsidRDefault="00C05B34" w:rsidP="00C05B3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C05B34" w:rsidRPr="007F4B5E" w14:paraId="12EBD32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0CE3E8B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3EAFF9F">
                <v:shape id="_x0000_i1033" type="#_x0000_t75" style="width:10.1pt;height:12.95pt" o:ole="">
                  <v:imagedata r:id="rId8" o:title=""/>
                </v:shape>
                <o:OLEObject Type="Embed" ProgID="Equation.DSMT4" ShapeID="_x0000_i1033" DrawAspect="Content" ObjectID="_1732389137" r:id="rId22"/>
              </w:object>
            </w:r>
          </w:p>
        </w:tc>
        <w:tc>
          <w:tcPr>
            <w:tcW w:w="1185" w:type="dxa"/>
            <w:vAlign w:val="center"/>
          </w:tcPr>
          <w:p w14:paraId="734221C0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795D6BDF">
                <v:shape id="_x0000_i1034" type="#_x0000_t75" style="width:10.1pt;height:16.8pt" o:ole="">
                  <v:imagedata r:id="rId16" o:title=""/>
                </v:shape>
                <o:OLEObject Type="Embed" ProgID="Equation.DSMT4" ShapeID="_x0000_i1034" DrawAspect="Content" ObjectID="_1732389138" r:id="rId23"/>
              </w:object>
            </w:r>
          </w:p>
        </w:tc>
        <w:tc>
          <w:tcPr>
            <w:tcW w:w="1493" w:type="dxa"/>
            <w:vAlign w:val="center"/>
          </w:tcPr>
          <w:p w14:paraId="4B15B8FD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1000468C">
                <v:shape id="_x0000_i1035" type="#_x0000_t75" style="width:31.2pt;height:18.25pt" o:ole="">
                  <v:imagedata r:id="rId24" o:title=""/>
                </v:shape>
                <o:OLEObject Type="Embed" ProgID="Equation.DSMT4" ShapeID="_x0000_i1035" DrawAspect="Content" ObjectID="_1732389139" r:id="rId25"/>
              </w:object>
            </w:r>
          </w:p>
        </w:tc>
        <w:tc>
          <w:tcPr>
            <w:tcW w:w="1372" w:type="dxa"/>
            <w:vAlign w:val="center"/>
          </w:tcPr>
          <w:p w14:paraId="1B668DAA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759F1823">
                <v:shape id="_x0000_i1036" type="#_x0000_t75" style="width:42.7pt;height:18.25pt" o:ole="">
                  <v:imagedata r:id="rId26" o:title=""/>
                </v:shape>
                <o:OLEObject Type="Embed" ProgID="Equation.DSMT4" ShapeID="_x0000_i1036" DrawAspect="Content" ObjectID="_1732389140" r:id="rId27"/>
              </w:object>
            </w:r>
          </w:p>
        </w:tc>
        <w:tc>
          <w:tcPr>
            <w:tcW w:w="1185" w:type="dxa"/>
            <w:vAlign w:val="center"/>
          </w:tcPr>
          <w:p w14:paraId="48557EBC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736DE827">
                <v:shape id="_x0000_i1037" type="#_x0000_t75" style="width:41.75pt;height:18.25pt" o:ole="">
                  <v:imagedata r:id="rId28" o:title=""/>
                </v:shape>
                <o:OLEObject Type="Embed" ProgID="Equation.DSMT4" ShapeID="_x0000_i1037" DrawAspect="Content" ObjectID="_1732389141" r:id="rId29"/>
              </w:object>
            </w:r>
          </w:p>
        </w:tc>
      </w:tr>
      <w:tr w:rsidR="003933FA" w:rsidRPr="007F4B5E" w14:paraId="41D0466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C11603A" w14:textId="77777777" w:rsidR="003933FA" w:rsidRPr="007F4B5E" w:rsidRDefault="003933FA" w:rsidP="003933FA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41A58D14" w14:textId="58D3F77B" w:rsidR="003933FA" w:rsidRPr="007F4B5E" w:rsidRDefault="003933FA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  <w:vAlign w:val="center"/>
          </w:tcPr>
          <w:p w14:paraId="0722036C" w14:textId="5B7BADED" w:rsidR="003933FA" w:rsidRPr="007F4B5E" w:rsidRDefault="003933FA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3771</w:t>
            </w:r>
          </w:p>
        </w:tc>
        <w:tc>
          <w:tcPr>
            <w:tcW w:w="1372" w:type="dxa"/>
            <w:vAlign w:val="center"/>
          </w:tcPr>
          <w:p w14:paraId="3EEA00D4" w14:textId="256185A7" w:rsidR="003933FA" w:rsidRPr="007F4B5E" w:rsidRDefault="003933FA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3776</w:t>
            </w:r>
          </w:p>
        </w:tc>
        <w:tc>
          <w:tcPr>
            <w:tcW w:w="1185" w:type="dxa"/>
            <w:vAlign w:val="center"/>
          </w:tcPr>
          <w:p w14:paraId="322EA081" w14:textId="30F33086" w:rsidR="003933FA" w:rsidRPr="007F4B5E" w:rsidRDefault="003933FA" w:rsidP="003933F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3797</w:t>
            </w:r>
          </w:p>
        </w:tc>
      </w:tr>
    </w:tbl>
    <w:p w14:paraId="6E290F6A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5BD7596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8415257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3D009EC2" w14:textId="54BF6133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37C5E2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8ED2C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53A4715" w14:textId="37E5EC73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488</w:t>
            </w:r>
          </w:p>
        </w:tc>
      </w:tr>
      <w:tr w:rsidR="00C05B34" w14:paraId="138430D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8D05E2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6277A1A" w14:textId="6170D5FA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696</w:t>
            </w:r>
          </w:p>
        </w:tc>
      </w:tr>
      <w:tr w:rsidR="00C05B34" w14:paraId="7CED7F6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5218B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558C2829" w14:textId="55AB18D6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71D1096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3CF8A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441B9933" w14:textId="593D8725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707</w:t>
            </w:r>
          </w:p>
        </w:tc>
      </w:tr>
      <w:tr w:rsidR="00C05B34" w14:paraId="0E3B416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B628004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CD6244C" w14:textId="07946EC8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C05B34" w14:paraId="38F59F74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2495621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2279E291" w14:textId="24385552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</w:tbl>
    <w:p w14:paraId="41F3099F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p w14:paraId="23C4E27E" w14:textId="77777777" w:rsidR="00C05B34" w:rsidRPr="007F4B5E" w:rsidRDefault="00C05B34" w:rsidP="00C05B3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331CB6C" w14:textId="73EDB70A" w:rsidR="00C05B34" w:rsidRDefault="00C05B34" w:rsidP="00C05B3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855CB4C" w14:textId="77777777" w:rsidR="00C05B34" w:rsidRDefault="00C05B34" w:rsidP="00C05B3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5A7020AB">
          <v:shape id="_x0000_i1038" type="#_x0000_t75" style="width:33.6pt;height:16.3pt" o:ole="">
            <v:imagedata r:id="rId30" o:title=""/>
          </v:shape>
          <o:OLEObject Type="Embed" ProgID="Equation.DSMT4" ShapeID="_x0000_i1038" DrawAspect="Content" ObjectID="_1732389142" r:id="rId31"/>
        </w:object>
      </w:r>
    </w:p>
    <w:p w14:paraId="4E64ED03" w14:textId="77777777" w:rsidR="00C05B34" w:rsidRPr="007F4B5E" w:rsidRDefault="00C05B34" w:rsidP="00C05B3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05B34" w:rsidRPr="007F4B5E" w14:paraId="211E48B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0E57418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1AA22DBE">
                <v:shape id="_x0000_i1039" type="#_x0000_t75" style="width:10.1pt;height:11.05pt" o:ole="">
                  <v:imagedata r:id="rId6" o:title=""/>
                </v:shape>
                <o:OLEObject Type="Embed" ProgID="Equation.DSMT4" ShapeID="_x0000_i1039" DrawAspect="Content" ObjectID="_1732389143" r:id="rId32"/>
              </w:object>
            </w:r>
          </w:p>
        </w:tc>
        <w:tc>
          <w:tcPr>
            <w:tcW w:w="1185" w:type="dxa"/>
          </w:tcPr>
          <w:p w14:paraId="4DA374B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AC1A1E5">
                <v:shape id="_x0000_i1040" type="#_x0000_t75" style="width:10.1pt;height:12.95pt" o:ole="">
                  <v:imagedata r:id="rId8" o:title=""/>
                </v:shape>
                <o:OLEObject Type="Embed" ProgID="Equation.DSMT4" ShapeID="_x0000_i1040" DrawAspect="Content" ObjectID="_1732389144" r:id="rId33"/>
              </w:object>
            </w:r>
          </w:p>
        </w:tc>
        <w:tc>
          <w:tcPr>
            <w:tcW w:w="1493" w:type="dxa"/>
          </w:tcPr>
          <w:p w14:paraId="12C07814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16CC028">
                <v:shape id="_x0000_i1041" type="#_x0000_t75" style="width:10.1pt;height:12.95pt" o:ole="">
                  <v:imagedata r:id="rId10" o:title=""/>
                </v:shape>
                <o:OLEObject Type="Embed" ProgID="Equation.DSMT4" ShapeID="_x0000_i1041" DrawAspect="Content" ObjectID="_1732389145" r:id="rId34"/>
              </w:object>
            </w:r>
          </w:p>
        </w:tc>
        <w:tc>
          <w:tcPr>
            <w:tcW w:w="1372" w:type="dxa"/>
          </w:tcPr>
          <w:p w14:paraId="7CCB5F91" w14:textId="77777777" w:rsidR="00C05B34" w:rsidRPr="007F4B5E" w:rsidRDefault="00C05B34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5414A2EF">
                <v:shape id="_x0000_i1042" type="#_x0000_t75" style="width:11.05pt;height:13.9pt" o:ole="">
                  <v:imagedata r:id="rId12" o:title=""/>
                </v:shape>
                <o:OLEObject Type="Embed" ProgID="Equation.DSMT4" ShapeID="_x0000_i1042" DrawAspect="Content" ObjectID="_1732389146" r:id="rId35"/>
              </w:object>
            </w:r>
          </w:p>
        </w:tc>
      </w:tr>
      <w:tr w:rsidR="00C05B34" w:rsidRPr="007F4B5E" w14:paraId="6DA65FBD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1D97FA9" w14:textId="77777777" w:rsidR="00C05B34" w:rsidRPr="00606612" w:rsidRDefault="00C05B34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300339AE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06C8A666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AA456E4" w14:textId="77777777" w:rsidR="00C05B34" w:rsidRPr="00606612" w:rsidRDefault="00C05B34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05B34" w:rsidRPr="007F4B5E" w14:paraId="760D496A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2B3B99E" w14:textId="77777777" w:rsidR="00C05B34" w:rsidRPr="007F4B5E" w:rsidRDefault="00C05B34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6BB93F3">
                <v:shape id="_x0000_i1043" type="#_x0000_t75" style="width:10.1pt;height:13.9pt" o:ole="">
                  <v:imagedata r:id="rId14" o:title=""/>
                </v:shape>
                <o:OLEObject Type="Embed" ProgID="Equation.DSMT4" ShapeID="_x0000_i1043" DrawAspect="Content" ObjectID="_1732389147" r:id="rId36"/>
              </w:object>
            </w:r>
          </w:p>
        </w:tc>
        <w:tc>
          <w:tcPr>
            <w:tcW w:w="1185" w:type="dxa"/>
          </w:tcPr>
          <w:p w14:paraId="63E4A1DC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527A50C">
                <v:shape id="_x0000_i1044" type="#_x0000_t75" style="width:10.1pt;height:16.8pt" o:ole="">
                  <v:imagedata r:id="rId16" o:title=""/>
                </v:shape>
                <o:OLEObject Type="Embed" ProgID="Equation.DSMT4" ShapeID="_x0000_i1044" DrawAspect="Content" ObjectID="_1732389148" r:id="rId37"/>
              </w:object>
            </w:r>
          </w:p>
        </w:tc>
        <w:tc>
          <w:tcPr>
            <w:tcW w:w="1493" w:type="dxa"/>
          </w:tcPr>
          <w:p w14:paraId="55226F5B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CF39A0B">
                <v:shape id="_x0000_i1045" type="#_x0000_t75" style="width:10.1pt;height:16.8pt" o:ole="">
                  <v:imagedata r:id="rId18" o:title=""/>
                </v:shape>
                <o:OLEObject Type="Embed" ProgID="Equation.DSMT4" ShapeID="_x0000_i1045" DrawAspect="Content" ObjectID="_1732389149" r:id="rId38"/>
              </w:object>
            </w:r>
          </w:p>
        </w:tc>
        <w:tc>
          <w:tcPr>
            <w:tcW w:w="1372" w:type="dxa"/>
          </w:tcPr>
          <w:p w14:paraId="2516C842" w14:textId="77777777" w:rsidR="00C05B34" w:rsidRPr="007F4B5E" w:rsidRDefault="00C05B34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8698C49">
                <v:shape id="_x0000_i1046" type="#_x0000_t75" style="width:11.05pt;height:16.8pt" o:ole="">
                  <v:imagedata r:id="rId20" o:title=""/>
                </v:shape>
                <o:OLEObject Type="Embed" ProgID="Equation.DSMT4" ShapeID="_x0000_i1046" DrawAspect="Content" ObjectID="_1732389150" r:id="rId39"/>
              </w:object>
            </w:r>
          </w:p>
        </w:tc>
      </w:tr>
      <w:tr w:rsidR="00C05B34" w:rsidRPr="007F4B5E" w14:paraId="05C4603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6C6659C" w14:textId="63A2411C" w:rsidR="00C05B34" w:rsidRPr="008602AD" w:rsidRDefault="003933FA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3933FA">
              <w:rPr>
                <w:rFonts w:ascii="Times New Roman" w:eastAsia="Times New Roman Uni" w:hAnsi="Times New Roman" w:cs="Times New Roman"/>
                <w:b w:val="0"/>
                <w:bCs w:val="0"/>
              </w:rPr>
              <w:t>1.200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1</w:t>
            </w:r>
          </w:p>
        </w:tc>
        <w:tc>
          <w:tcPr>
            <w:tcW w:w="1185" w:type="dxa"/>
          </w:tcPr>
          <w:p w14:paraId="3435067C" w14:textId="48172EAF" w:rsidR="00C05B34" w:rsidRPr="008602AD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043</w:t>
            </w:r>
          </w:p>
        </w:tc>
        <w:tc>
          <w:tcPr>
            <w:tcW w:w="1493" w:type="dxa"/>
          </w:tcPr>
          <w:p w14:paraId="7146A3C7" w14:textId="59E67681" w:rsidR="00C05B34" w:rsidRPr="008602AD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1.004</w:t>
            </w:r>
            <w:r>
              <w:rPr>
                <w:rFonts w:ascii="Times New Roman" w:eastAsia="Times New Roman Uni" w:hAnsi="Times New Roman" w:cs="Times New Roman"/>
              </w:rPr>
              <w:t>7</w:t>
            </w:r>
          </w:p>
        </w:tc>
        <w:tc>
          <w:tcPr>
            <w:tcW w:w="1372" w:type="dxa"/>
          </w:tcPr>
          <w:p w14:paraId="3E05F63D" w14:textId="152E3988" w:rsidR="00C05B34" w:rsidRPr="008602AD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2074</w:t>
            </w:r>
          </w:p>
        </w:tc>
      </w:tr>
    </w:tbl>
    <w:p w14:paraId="59AB366E" w14:textId="77777777" w:rsidR="00C05B34" w:rsidRDefault="00C05B34" w:rsidP="00C05B3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BC0843" w:rsidRPr="007F4B5E" w14:paraId="61B3FB4C" w14:textId="77777777" w:rsidTr="001D37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853F2C1" w14:textId="77777777" w:rsidR="00BC0843" w:rsidRPr="007F4B5E" w:rsidRDefault="00BC0843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437A2C3">
                <v:shape id="_x0000_i1047" type="#_x0000_t75" style="width:10.1pt;height:12.95pt" o:ole="">
                  <v:imagedata r:id="rId8" o:title=""/>
                </v:shape>
                <o:OLEObject Type="Embed" ProgID="Equation.DSMT4" ShapeID="_x0000_i1047" DrawAspect="Content" ObjectID="_1732389151" r:id="rId40"/>
              </w:object>
            </w:r>
          </w:p>
        </w:tc>
        <w:tc>
          <w:tcPr>
            <w:tcW w:w="1185" w:type="dxa"/>
          </w:tcPr>
          <w:p w14:paraId="679492F4" w14:textId="77777777" w:rsidR="00BC0843" w:rsidRPr="007F4B5E" w:rsidRDefault="00BC0843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456BEF4D">
                <v:shape id="_x0000_i1048" type="#_x0000_t75" style="width:10.1pt;height:16.8pt" o:ole="">
                  <v:imagedata r:id="rId16" o:title=""/>
                </v:shape>
                <o:OLEObject Type="Embed" ProgID="Equation.DSMT4" ShapeID="_x0000_i1048" DrawAspect="Content" ObjectID="_1732389152" r:id="rId41"/>
              </w:object>
            </w:r>
          </w:p>
        </w:tc>
        <w:tc>
          <w:tcPr>
            <w:tcW w:w="1493" w:type="dxa"/>
          </w:tcPr>
          <w:p w14:paraId="49D6875C" w14:textId="77777777" w:rsidR="00BC0843" w:rsidRPr="007F4B5E" w:rsidRDefault="00BC0843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58C83C5B">
                <v:shape id="_x0000_i1049" type="#_x0000_t75" style="width:31.2pt;height:18.25pt" o:ole="">
                  <v:imagedata r:id="rId24" o:title=""/>
                </v:shape>
                <o:OLEObject Type="Embed" ProgID="Equation.DSMT4" ShapeID="_x0000_i1049" DrawAspect="Content" ObjectID="_1732389153" r:id="rId42"/>
              </w:object>
            </w:r>
          </w:p>
        </w:tc>
        <w:tc>
          <w:tcPr>
            <w:tcW w:w="1372" w:type="dxa"/>
          </w:tcPr>
          <w:p w14:paraId="4613C3C4" w14:textId="77777777" w:rsidR="00BC0843" w:rsidRPr="007F4B5E" w:rsidRDefault="00BC0843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14C051AB">
                <v:shape id="_x0000_i1050" type="#_x0000_t75" style="width:42.7pt;height:18.25pt" o:ole="">
                  <v:imagedata r:id="rId26" o:title=""/>
                </v:shape>
                <o:OLEObject Type="Embed" ProgID="Equation.DSMT4" ShapeID="_x0000_i1050" DrawAspect="Content" ObjectID="_1732389154" r:id="rId43"/>
              </w:object>
            </w:r>
          </w:p>
        </w:tc>
        <w:tc>
          <w:tcPr>
            <w:tcW w:w="1185" w:type="dxa"/>
          </w:tcPr>
          <w:p w14:paraId="7F4A0CE4" w14:textId="77777777" w:rsidR="00BC0843" w:rsidRPr="007F4B5E" w:rsidRDefault="00BC0843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3109C219">
                <v:shape id="_x0000_i1051" type="#_x0000_t75" style="width:41.75pt;height:18.25pt" o:ole="">
                  <v:imagedata r:id="rId28" o:title=""/>
                </v:shape>
                <o:OLEObject Type="Embed" ProgID="Equation.DSMT4" ShapeID="_x0000_i1051" DrawAspect="Content" ObjectID="_1732389155" r:id="rId44"/>
              </w:object>
            </w:r>
          </w:p>
        </w:tc>
      </w:tr>
      <w:tr w:rsidR="00BC0843" w:rsidRPr="007F4B5E" w14:paraId="10AB6E9E" w14:textId="77777777" w:rsidTr="001D37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0BC7F2E" w14:textId="1C18E7B4" w:rsidR="00BC0843" w:rsidRPr="007F4B5E" w:rsidRDefault="001D37A1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185" w:type="dxa"/>
          </w:tcPr>
          <w:p w14:paraId="6A67E91E" w14:textId="24F3A2D7" w:rsidR="00BC0843" w:rsidRPr="007F4B5E" w:rsidRDefault="00BC0843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</w:tcPr>
          <w:p w14:paraId="2F6702D5" w14:textId="45F84F05" w:rsidR="00BC0843" w:rsidRPr="007F4B5E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258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372" w:type="dxa"/>
          </w:tcPr>
          <w:p w14:paraId="1DE4848A" w14:textId="50135AF1" w:rsidR="00BC0843" w:rsidRPr="007F4B5E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3778</w:t>
            </w:r>
          </w:p>
        </w:tc>
        <w:tc>
          <w:tcPr>
            <w:tcW w:w="1185" w:type="dxa"/>
          </w:tcPr>
          <w:p w14:paraId="62BD6FD5" w14:textId="1E228A37" w:rsidR="00BC0843" w:rsidRPr="007F4B5E" w:rsidRDefault="003933F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3FA">
              <w:rPr>
                <w:rFonts w:ascii="Times New Roman" w:hAnsi="Times New Roman" w:cs="Times New Roman"/>
              </w:rPr>
              <w:t>0.2907</w:t>
            </w:r>
          </w:p>
        </w:tc>
      </w:tr>
    </w:tbl>
    <w:p w14:paraId="1BBF6A35" w14:textId="77777777" w:rsidR="00C05B34" w:rsidRDefault="00C05B34" w:rsidP="00C05B3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05B34" w14:paraId="4A51C24A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5A3FA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3649DA8A" w14:textId="26BF5FCB" w:rsidR="00C05B34" w:rsidRDefault="00C05B34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C05B34" w14:paraId="05622BF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D9768C6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49B503D" w14:textId="2FCFA126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178</w:t>
            </w:r>
          </w:p>
        </w:tc>
      </w:tr>
      <w:tr w:rsidR="00C05B34" w14:paraId="2B8B3C9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23DB405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42FDF03" w14:textId="1F62A5AD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69</w:t>
            </w:r>
            <w:r w:rsidR="00CD62CD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C05B34" w14:paraId="3C98E6E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7A09080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05D44CF4" w14:textId="57ECF341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181</w:t>
            </w:r>
          </w:p>
        </w:tc>
      </w:tr>
      <w:tr w:rsidR="00C05B34" w14:paraId="411B8EA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0E044CD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6BC4E7B" w14:textId="67100F6D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693</w:t>
            </w:r>
          </w:p>
        </w:tc>
      </w:tr>
      <w:tr w:rsidR="00C05B34" w14:paraId="64CF993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E7C4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6A374143" w14:textId="0A34ED33" w:rsidR="00C05B34" w:rsidRDefault="003933F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177</w:t>
            </w:r>
          </w:p>
        </w:tc>
      </w:tr>
      <w:tr w:rsidR="00C05B34" w14:paraId="2EC14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B3649DF" w14:textId="77777777" w:rsidR="00C05B34" w:rsidRDefault="00C05B34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3CBCB6E5" w14:textId="0F432EAF" w:rsidR="00C05B34" w:rsidRDefault="003933FA" w:rsidP="003933F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3933FA">
              <w:rPr>
                <w:rFonts w:ascii="Times New Roman" w:eastAsia="Times New Roman Uni" w:hAnsi="Times New Roman" w:cs="Times New Roman"/>
              </w:rPr>
              <w:t>0.053</w:t>
            </w:r>
            <w:r w:rsidR="00CD62CD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472454B3" w14:textId="77777777" w:rsidR="00C05B34" w:rsidRDefault="00C05B34" w:rsidP="00C05B34">
      <w:pPr>
        <w:widowControl/>
        <w:rPr>
          <w:rFonts w:ascii="Times New Roman" w:hAnsi="Times New Roman" w:cs="Times New Roman"/>
        </w:rPr>
      </w:pPr>
    </w:p>
    <w:p w14:paraId="0262202A" w14:textId="5217199A" w:rsidR="00602F98" w:rsidRDefault="00602F98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A87EA31" w14:textId="77777777" w:rsidR="00602F98" w:rsidRPr="007F4B5E" w:rsidRDefault="00602F98" w:rsidP="00602F98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lastRenderedPageBreak/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B303EA8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4E0793D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1E9BA9F8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297FA91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73E3F75D">
                <v:shape id="_x0000_i1052" type="#_x0000_t75" style="width:10.1pt;height:11.05pt" o:ole="">
                  <v:imagedata r:id="rId6" o:title=""/>
                </v:shape>
                <o:OLEObject Type="Embed" ProgID="Equation.DSMT4" ShapeID="_x0000_i1052" DrawAspect="Content" ObjectID="_1732389156" r:id="rId45"/>
              </w:object>
            </w:r>
          </w:p>
        </w:tc>
        <w:tc>
          <w:tcPr>
            <w:tcW w:w="1185" w:type="dxa"/>
            <w:vAlign w:val="center"/>
          </w:tcPr>
          <w:p w14:paraId="5B746B9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B959869">
                <v:shape id="_x0000_i1053" type="#_x0000_t75" style="width:10.1pt;height:12.95pt" o:ole="">
                  <v:imagedata r:id="rId8" o:title=""/>
                </v:shape>
                <o:OLEObject Type="Embed" ProgID="Equation.DSMT4" ShapeID="_x0000_i1053" DrawAspect="Content" ObjectID="_1732389157" r:id="rId46"/>
              </w:object>
            </w:r>
          </w:p>
        </w:tc>
        <w:tc>
          <w:tcPr>
            <w:tcW w:w="1493" w:type="dxa"/>
            <w:vAlign w:val="center"/>
          </w:tcPr>
          <w:p w14:paraId="1C511ED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05049DBC">
                <v:shape id="_x0000_i1054" type="#_x0000_t75" style="width:10.1pt;height:12.95pt" o:ole="">
                  <v:imagedata r:id="rId10" o:title=""/>
                </v:shape>
                <o:OLEObject Type="Embed" ProgID="Equation.DSMT4" ShapeID="_x0000_i1054" DrawAspect="Content" ObjectID="_1732389158" r:id="rId47"/>
              </w:object>
            </w:r>
          </w:p>
        </w:tc>
        <w:tc>
          <w:tcPr>
            <w:tcW w:w="1372" w:type="dxa"/>
            <w:vAlign w:val="center"/>
          </w:tcPr>
          <w:p w14:paraId="6F189F14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D23E182">
                <v:shape id="_x0000_i1055" type="#_x0000_t75" style="width:11.05pt;height:13.9pt" o:ole="">
                  <v:imagedata r:id="rId12" o:title=""/>
                </v:shape>
                <o:OLEObject Type="Embed" ProgID="Equation.DSMT4" ShapeID="_x0000_i1055" DrawAspect="Content" ObjectID="_1732389159" r:id="rId48"/>
              </w:object>
            </w:r>
          </w:p>
        </w:tc>
      </w:tr>
      <w:tr w:rsidR="00602F98" w:rsidRPr="007F4B5E" w14:paraId="41528790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4D4518E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04992D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19355A3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C49411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DC053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6277D5A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048EF226">
                <v:shape id="_x0000_i1056" type="#_x0000_t75" style="width:10.1pt;height:13.9pt" o:ole="">
                  <v:imagedata r:id="rId14" o:title=""/>
                </v:shape>
                <o:OLEObject Type="Embed" ProgID="Equation.DSMT4" ShapeID="_x0000_i1056" DrawAspect="Content" ObjectID="_1732389160" r:id="rId49"/>
              </w:object>
            </w:r>
          </w:p>
        </w:tc>
        <w:tc>
          <w:tcPr>
            <w:tcW w:w="1185" w:type="dxa"/>
            <w:vAlign w:val="center"/>
          </w:tcPr>
          <w:p w14:paraId="0400979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AEC5EF0">
                <v:shape id="_x0000_i1057" type="#_x0000_t75" style="width:10.1pt;height:16.8pt" o:ole="">
                  <v:imagedata r:id="rId16" o:title=""/>
                </v:shape>
                <o:OLEObject Type="Embed" ProgID="Equation.DSMT4" ShapeID="_x0000_i1057" DrawAspect="Content" ObjectID="_1732389161" r:id="rId50"/>
              </w:object>
            </w:r>
          </w:p>
        </w:tc>
        <w:tc>
          <w:tcPr>
            <w:tcW w:w="1493" w:type="dxa"/>
            <w:vAlign w:val="center"/>
          </w:tcPr>
          <w:p w14:paraId="25C4A16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90313CC">
                <v:shape id="_x0000_i1058" type="#_x0000_t75" style="width:10.1pt;height:16.8pt" o:ole="">
                  <v:imagedata r:id="rId18" o:title=""/>
                </v:shape>
                <o:OLEObject Type="Embed" ProgID="Equation.DSMT4" ShapeID="_x0000_i1058" DrawAspect="Content" ObjectID="_1732389162" r:id="rId51"/>
              </w:object>
            </w:r>
          </w:p>
        </w:tc>
        <w:tc>
          <w:tcPr>
            <w:tcW w:w="1372" w:type="dxa"/>
            <w:vAlign w:val="center"/>
          </w:tcPr>
          <w:p w14:paraId="036F9CB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61B67A0">
                <v:shape id="_x0000_i1059" type="#_x0000_t75" style="width:11.05pt;height:16.8pt" o:ole="">
                  <v:imagedata r:id="rId20" o:title=""/>
                </v:shape>
                <o:OLEObject Type="Embed" ProgID="Equation.DSMT4" ShapeID="_x0000_i1059" DrawAspect="Content" ObjectID="_1732389163" r:id="rId52"/>
              </w:object>
            </w:r>
          </w:p>
        </w:tc>
      </w:tr>
      <w:tr w:rsidR="00602F98" w:rsidRPr="007F4B5E" w14:paraId="7D3469A2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2C064DE" w14:textId="77777777" w:rsidR="00602F98" w:rsidRPr="008602AD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B0086C">
              <w:rPr>
                <w:rFonts w:ascii="Times New Roman" w:eastAsia="Times New Roman Uni" w:hAnsi="Times New Roman" w:cs="Times New Roman"/>
                <w:b w:val="0"/>
                <w:bCs w:val="0"/>
              </w:rPr>
              <w:t>1.2008</w:t>
            </w:r>
          </w:p>
        </w:tc>
        <w:tc>
          <w:tcPr>
            <w:tcW w:w="1185" w:type="dxa"/>
            <w:vAlign w:val="center"/>
          </w:tcPr>
          <w:p w14:paraId="59EA95DA" w14:textId="77777777" w:rsidR="00602F98" w:rsidRPr="008602AD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0086C">
              <w:rPr>
                <w:rFonts w:ascii="Times New Roman" w:eastAsia="Times New Roman Uni" w:hAnsi="Times New Roman" w:cs="Times New Roman"/>
              </w:rPr>
              <w:t>0.0018</w:t>
            </w:r>
          </w:p>
        </w:tc>
        <w:tc>
          <w:tcPr>
            <w:tcW w:w="1493" w:type="dxa"/>
            <w:vAlign w:val="center"/>
          </w:tcPr>
          <w:p w14:paraId="1783BA1E" w14:textId="77777777" w:rsidR="00602F98" w:rsidRPr="008602AD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B0086C">
              <w:rPr>
                <w:rFonts w:ascii="Times New Roman" w:eastAsia="Times New Roman Uni" w:hAnsi="Times New Roman" w:cs="Times New Roman"/>
              </w:rPr>
              <w:t>1.00</w:t>
            </w:r>
            <w:r>
              <w:rPr>
                <w:rFonts w:ascii="Times New Roman" w:eastAsia="Times New Roman Uni" w:hAnsi="Times New Roman" w:cs="Times New Roman"/>
              </w:rPr>
              <w:t>30</w:t>
            </w:r>
          </w:p>
        </w:tc>
        <w:tc>
          <w:tcPr>
            <w:tcW w:w="1372" w:type="dxa"/>
            <w:vAlign w:val="center"/>
          </w:tcPr>
          <w:p w14:paraId="3387D648" w14:textId="77777777" w:rsidR="00602F98" w:rsidRPr="008602AD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0086C">
              <w:rPr>
                <w:rFonts w:ascii="Times New Roman" w:hAnsi="Times New Roman" w:cs="Times New Roman"/>
              </w:rPr>
              <w:t>0.202</w:t>
            </w: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14:paraId="5EC5781E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02F98" w:rsidRPr="007F4B5E" w14:paraId="0838CE8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89DF1EF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44636241">
                <v:shape id="_x0000_i1060" type="#_x0000_t75" style="width:10.1pt;height:12.95pt" o:ole="">
                  <v:imagedata r:id="rId8" o:title=""/>
                </v:shape>
                <o:OLEObject Type="Embed" ProgID="Equation.DSMT4" ShapeID="_x0000_i1060" DrawAspect="Content" ObjectID="_1732389164" r:id="rId53"/>
              </w:object>
            </w:r>
          </w:p>
        </w:tc>
        <w:tc>
          <w:tcPr>
            <w:tcW w:w="1185" w:type="dxa"/>
            <w:vAlign w:val="center"/>
          </w:tcPr>
          <w:p w14:paraId="3E575243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33BD3E7E">
                <v:shape id="_x0000_i1061" type="#_x0000_t75" style="width:10.1pt;height:16.8pt" o:ole="">
                  <v:imagedata r:id="rId16" o:title=""/>
                </v:shape>
                <o:OLEObject Type="Embed" ProgID="Equation.DSMT4" ShapeID="_x0000_i1061" DrawAspect="Content" ObjectID="_1732389165" r:id="rId54"/>
              </w:object>
            </w:r>
          </w:p>
        </w:tc>
        <w:tc>
          <w:tcPr>
            <w:tcW w:w="1493" w:type="dxa"/>
            <w:vAlign w:val="center"/>
          </w:tcPr>
          <w:p w14:paraId="36FBB88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7E132A4E">
                <v:shape id="_x0000_i1062" type="#_x0000_t75" style="width:31.2pt;height:18.25pt" o:ole="">
                  <v:imagedata r:id="rId24" o:title=""/>
                </v:shape>
                <o:OLEObject Type="Embed" ProgID="Equation.DSMT4" ShapeID="_x0000_i1062" DrawAspect="Content" ObjectID="_1732389166" r:id="rId55"/>
              </w:object>
            </w:r>
          </w:p>
        </w:tc>
        <w:tc>
          <w:tcPr>
            <w:tcW w:w="1372" w:type="dxa"/>
            <w:vAlign w:val="center"/>
          </w:tcPr>
          <w:p w14:paraId="71E29A8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404AFDED">
                <v:shape id="_x0000_i1063" type="#_x0000_t75" style="width:42.7pt;height:18.25pt" o:ole="">
                  <v:imagedata r:id="rId26" o:title=""/>
                </v:shape>
                <o:OLEObject Type="Embed" ProgID="Equation.DSMT4" ShapeID="_x0000_i1063" DrawAspect="Content" ObjectID="_1732389167" r:id="rId56"/>
              </w:object>
            </w:r>
          </w:p>
        </w:tc>
        <w:tc>
          <w:tcPr>
            <w:tcW w:w="1185" w:type="dxa"/>
            <w:vAlign w:val="center"/>
          </w:tcPr>
          <w:p w14:paraId="1D4F59E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17FC563A">
                <v:shape id="_x0000_i1064" type="#_x0000_t75" style="width:41.75pt;height:18.25pt" o:ole="">
                  <v:imagedata r:id="rId28" o:title=""/>
                </v:shape>
                <o:OLEObject Type="Embed" ProgID="Equation.DSMT4" ShapeID="_x0000_i1064" DrawAspect="Content" ObjectID="_1732389168" r:id="rId57"/>
              </w:object>
            </w:r>
          </w:p>
        </w:tc>
      </w:tr>
      <w:tr w:rsidR="00602F98" w:rsidRPr="007F4B5E" w14:paraId="2278AB0D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658FD0C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1EF07893" w14:textId="77777777" w:rsidR="00602F98" w:rsidRPr="007F4B5E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0086C">
              <w:rPr>
                <w:rFonts w:ascii="Times New Roman" w:eastAsia="Times New Roman Uni" w:hAnsi="Times New Roman" w:cs="Times New Roman"/>
              </w:rPr>
              <w:t>0.0018</w:t>
            </w:r>
          </w:p>
        </w:tc>
        <w:tc>
          <w:tcPr>
            <w:tcW w:w="1493" w:type="dxa"/>
            <w:vAlign w:val="center"/>
          </w:tcPr>
          <w:p w14:paraId="0A4E5042" w14:textId="77777777" w:rsidR="00602F98" w:rsidRPr="007F4B5E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76520">
              <w:rPr>
                <w:rFonts w:ascii="Times New Roman" w:hAnsi="Times New Roman" w:cs="Times New Roman"/>
              </w:rPr>
              <w:t>0.3853</w:t>
            </w:r>
          </w:p>
        </w:tc>
        <w:tc>
          <w:tcPr>
            <w:tcW w:w="1372" w:type="dxa"/>
            <w:vAlign w:val="center"/>
          </w:tcPr>
          <w:p w14:paraId="7969B7EF" w14:textId="642F1ECC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376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85" w:type="dxa"/>
            <w:vAlign w:val="center"/>
          </w:tcPr>
          <w:p w14:paraId="67C2425C" w14:textId="243E0376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37</w:t>
            </w:r>
            <w:r>
              <w:rPr>
                <w:rFonts w:ascii="Times New Roman" w:hAnsi="Times New Roman" w:cs="Times New Roman"/>
              </w:rPr>
              <w:t>70</w:t>
            </w:r>
          </w:p>
        </w:tc>
      </w:tr>
    </w:tbl>
    <w:p w14:paraId="0A46CD3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18D734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3B995C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E774B37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36210A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A8CD6D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1819F036" w14:textId="065C2660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13</w:t>
            </w:r>
          </w:p>
        </w:tc>
      </w:tr>
      <w:tr w:rsidR="00602F98" w14:paraId="6F125D7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CA65E5D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057EDDDF" w14:textId="13AC375B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92</w:t>
            </w:r>
          </w:p>
        </w:tc>
      </w:tr>
      <w:tr w:rsidR="00602F98" w14:paraId="5077EDD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97C96A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1016A9AC" w14:textId="235FFC4F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602F98" w14:paraId="6BC91EC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ED5B4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63D48A43" w14:textId="4ED4294C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99</w:t>
            </w:r>
          </w:p>
        </w:tc>
      </w:tr>
      <w:tr w:rsidR="00602F98" w14:paraId="77A4CCBF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ADB9F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2CC40948" w14:textId="670FED83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16</w:t>
            </w:r>
          </w:p>
        </w:tc>
      </w:tr>
      <w:tr w:rsidR="00602F98" w14:paraId="253AC40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84FA11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1E2CF62" w14:textId="72D60848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  <w:r>
              <w:rPr>
                <w:rFonts w:ascii="Times New Roman" w:eastAsia="Times New Roman Uni" w:hAnsi="Times New Roman" w:cs="Times New Roman"/>
              </w:rPr>
              <w:t>.0500</w:t>
            </w:r>
          </w:p>
        </w:tc>
      </w:tr>
    </w:tbl>
    <w:p w14:paraId="5A7E5FA9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p w14:paraId="3D28B58E" w14:textId="77777777" w:rsidR="00602F98" w:rsidRPr="007F4B5E" w:rsidRDefault="00602F98" w:rsidP="00602F98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5DC9D649" w14:textId="77777777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1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232E9639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46849C7A">
          <v:shape id="_x0000_i1065" type="#_x0000_t75" style="width:33.6pt;height:16.3pt" o:ole="">
            <v:imagedata r:id="rId30" o:title=""/>
          </v:shape>
          <o:OLEObject Type="Embed" ProgID="Equation.DSMT4" ShapeID="_x0000_i1065" DrawAspect="Content" ObjectID="_1732389169" r:id="rId58"/>
        </w:object>
      </w:r>
    </w:p>
    <w:p w14:paraId="4D45CB2B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03F3F5CF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9900EE2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873D101">
                <v:shape id="_x0000_i1066" type="#_x0000_t75" style="width:10.1pt;height:11.05pt" o:ole="">
                  <v:imagedata r:id="rId6" o:title=""/>
                </v:shape>
                <o:OLEObject Type="Embed" ProgID="Equation.DSMT4" ShapeID="_x0000_i1066" DrawAspect="Content" ObjectID="_1732389170" r:id="rId59"/>
              </w:object>
            </w:r>
          </w:p>
        </w:tc>
        <w:tc>
          <w:tcPr>
            <w:tcW w:w="1185" w:type="dxa"/>
          </w:tcPr>
          <w:p w14:paraId="7697BAE8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E2607A7">
                <v:shape id="_x0000_i1067" type="#_x0000_t75" style="width:10.1pt;height:12.95pt" o:ole="">
                  <v:imagedata r:id="rId8" o:title=""/>
                </v:shape>
                <o:OLEObject Type="Embed" ProgID="Equation.DSMT4" ShapeID="_x0000_i1067" DrawAspect="Content" ObjectID="_1732389171" r:id="rId60"/>
              </w:object>
            </w:r>
          </w:p>
        </w:tc>
        <w:tc>
          <w:tcPr>
            <w:tcW w:w="1493" w:type="dxa"/>
          </w:tcPr>
          <w:p w14:paraId="35EA4913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40067E9">
                <v:shape id="_x0000_i1068" type="#_x0000_t75" style="width:10.1pt;height:12.95pt" o:ole="">
                  <v:imagedata r:id="rId10" o:title=""/>
                </v:shape>
                <o:OLEObject Type="Embed" ProgID="Equation.DSMT4" ShapeID="_x0000_i1068" DrawAspect="Content" ObjectID="_1732389172" r:id="rId61"/>
              </w:object>
            </w:r>
          </w:p>
        </w:tc>
        <w:tc>
          <w:tcPr>
            <w:tcW w:w="1372" w:type="dxa"/>
          </w:tcPr>
          <w:p w14:paraId="78021BD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E9F321C">
                <v:shape id="_x0000_i1069" type="#_x0000_t75" style="width:11.05pt;height:13.9pt" o:ole="">
                  <v:imagedata r:id="rId12" o:title=""/>
                </v:shape>
                <o:OLEObject Type="Embed" ProgID="Equation.DSMT4" ShapeID="_x0000_i1069" DrawAspect="Content" ObjectID="_1732389173" r:id="rId62"/>
              </w:object>
            </w:r>
          </w:p>
        </w:tc>
      </w:tr>
      <w:tr w:rsidR="00602F98" w:rsidRPr="007F4B5E" w14:paraId="42282EF3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129B7E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87FF69F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0252154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0B7C7F3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25654A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A9E0A4E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C521532">
                <v:shape id="_x0000_i1070" type="#_x0000_t75" style="width:10.1pt;height:13.9pt" o:ole="">
                  <v:imagedata r:id="rId14" o:title=""/>
                </v:shape>
                <o:OLEObject Type="Embed" ProgID="Equation.DSMT4" ShapeID="_x0000_i1070" DrawAspect="Content" ObjectID="_1732389174" r:id="rId63"/>
              </w:object>
            </w:r>
          </w:p>
        </w:tc>
        <w:tc>
          <w:tcPr>
            <w:tcW w:w="1185" w:type="dxa"/>
          </w:tcPr>
          <w:p w14:paraId="3BFE06A3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403DB68">
                <v:shape id="_x0000_i1071" type="#_x0000_t75" style="width:10.1pt;height:16.8pt" o:ole="">
                  <v:imagedata r:id="rId16" o:title=""/>
                </v:shape>
                <o:OLEObject Type="Embed" ProgID="Equation.DSMT4" ShapeID="_x0000_i1071" DrawAspect="Content" ObjectID="_1732389175" r:id="rId64"/>
              </w:object>
            </w:r>
          </w:p>
        </w:tc>
        <w:tc>
          <w:tcPr>
            <w:tcW w:w="1493" w:type="dxa"/>
          </w:tcPr>
          <w:p w14:paraId="1B516CD0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305001F">
                <v:shape id="_x0000_i1072" type="#_x0000_t75" style="width:10.1pt;height:16.8pt" o:ole="">
                  <v:imagedata r:id="rId18" o:title=""/>
                </v:shape>
                <o:OLEObject Type="Embed" ProgID="Equation.DSMT4" ShapeID="_x0000_i1072" DrawAspect="Content" ObjectID="_1732389176" r:id="rId65"/>
              </w:object>
            </w:r>
          </w:p>
        </w:tc>
        <w:tc>
          <w:tcPr>
            <w:tcW w:w="1372" w:type="dxa"/>
          </w:tcPr>
          <w:p w14:paraId="1DC839FC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71E268D8">
                <v:shape id="_x0000_i1073" type="#_x0000_t75" style="width:11.05pt;height:16.8pt" o:ole="">
                  <v:imagedata r:id="rId20" o:title=""/>
                </v:shape>
                <o:OLEObject Type="Embed" ProgID="Equation.DSMT4" ShapeID="_x0000_i1073" DrawAspect="Content" ObjectID="_1732389177" r:id="rId66"/>
              </w:object>
            </w:r>
          </w:p>
        </w:tc>
      </w:tr>
      <w:tr w:rsidR="00602F98" w:rsidRPr="007F4B5E" w14:paraId="3F01CC17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39F6FE92" w14:textId="76E76129" w:rsidR="00602F98" w:rsidRPr="008602AD" w:rsidRDefault="004D2F61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4D2F61">
              <w:rPr>
                <w:rFonts w:ascii="Times New Roman" w:eastAsia="Times New Roman Uni" w:hAnsi="Times New Roman" w:cs="Times New Roman"/>
                <w:b w:val="0"/>
                <w:bCs w:val="0"/>
              </w:rPr>
              <w:t>1.1999</w:t>
            </w:r>
          </w:p>
        </w:tc>
        <w:tc>
          <w:tcPr>
            <w:tcW w:w="1185" w:type="dxa"/>
          </w:tcPr>
          <w:p w14:paraId="5390F68A" w14:textId="6504741D" w:rsidR="00602F98" w:rsidRPr="008602AD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02</w:t>
            </w:r>
            <w:r w:rsidR="005F7EBA"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493" w:type="dxa"/>
          </w:tcPr>
          <w:p w14:paraId="7B4EDB41" w14:textId="25875FED" w:rsidR="00602F98" w:rsidRPr="008602AD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1.002</w:t>
            </w:r>
          </w:p>
        </w:tc>
        <w:tc>
          <w:tcPr>
            <w:tcW w:w="1372" w:type="dxa"/>
          </w:tcPr>
          <w:p w14:paraId="1B3E45A0" w14:textId="703FC86A" w:rsidR="00602F98" w:rsidRPr="008602AD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2037</w:t>
            </w:r>
          </w:p>
        </w:tc>
      </w:tr>
    </w:tbl>
    <w:p w14:paraId="42FF5457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02F98" w:rsidRPr="007F4B5E" w14:paraId="4CF1ABF0" w14:textId="77777777" w:rsidTr="005309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8535A1B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5DD2088">
                <v:shape id="_x0000_i1074" type="#_x0000_t75" style="width:10.1pt;height:12.95pt" o:ole="">
                  <v:imagedata r:id="rId8" o:title=""/>
                </v:shape>
                <o:OLEObject Type="Embed" ProgID="Equation.DSMT4" ShapeID="_x0000_i1074" DrawAspect="Content" ObjectID="_1732389178" r:id="rId67"/>
              </w:object>
            </w:r>
          </w:p>
        </w:tc>
        <w:tc>
          <w:tcPr>
            <w:tcW w:w="1185" w:type="dxa"/>
          </w:tcPr>
          <w:p w14:paraId="10B4A91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5F35C7C3">
                <v:shape id="_x0000_i1075" type="#_x0000_t75" style="width:10.1pt;height:16.8pt" o:ole="">
                  <v:imagedata r:id="rId16" o:title=""/>
                </v:shape>
                <o:OLEObject Type="Embed" ProgID="Equation.DSMT4" ShapeID="_x0000_i1075" DrawAspect="Content" ObjectID="_1732389179" r:id="rId68"/>
              </w:object>
            </w:r>
          </w:p>
        </w:tc>
        <w:tc>
          <w:tcPr>
            <w:tcW w:w="1493" w:type="dxa"/>
          </w:tcPr>
          <w:p w14:paraId="7DC84ED7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2D3D732F">
                <v:shape id="_x0000_i1076" type="#_x0000_t75" style="width:31.2pt;height:18.25pt" o:ole="">
                  <v:imagedata r:id="rId24" o:title=""/>
                </v:shape>
                <o:OLEObject Type="Embed" ProgID="Equation.DSMT4" ShapeID="_x0000_i1076" DrawAspect="Content" ObjectID="_1732389180" r:id="rId69"/>
              </w:object>
            </w:r>
          </w:p>
        </w:tc>
        <w:tc>
          <w:tcPr>
            <w:tcW w:w="1372" w:type="dxa"/>
          </w:tcPr>
          <w:p w14:paraId="08858CB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2978A8C5">
                <v:shape id="_x0000_i1077" type="#_x0000_t75" style="width:42.7pt;height:18.25pt" o:ole="">
                  <v:imagedata r:id="rId26" o:title=""/>
                </v:shape>
                <o:OLEObject Type="Embed" ProgID="Equation.DSMT4" ShapeID="_x0000_i1077" DrawAspect="Content" ObjectID="_1732389181" r:id="rId70"/>
              </w:object>
            </w:r>
          </w:p>
        </w:tc>
        <w:tc>
          <w:tcPr>
            <w:tcW w:w="1185" w:type="dxa"/>
          </w:tcPr>
          <w:p w14:paraId="0674E13E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14EF471D">
                <v:shape id="_x0000_i1078" type="#_x0000_t75" style="width:41.75pt;height:18.25pt" o:ole="">
                  <v:imagedata r:id="rId28" o:title=""/>
                </v:shape>
                <o:OLEObject Type="Embed" ProgID="Equation.DSMT4" ShapeID="_x0000_i1078" DrawAspect="Content" ObjectID="_1732389182" r:id="rId71"/>
              </w:object>
            </w:r>
          </w:p>
        </w:tc>
      </w:tr>
      <w:tr w:rsidR="00602F98" w:rsidRPr="007F4B5E" w14:paraId="1B136C34" w14:textId="77777777" w:rsidTr="0053096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6E5DFAAA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185" w:type="dxa"/>
          </w:tcPr>
          <w:p w14:paraId="26663BDA" w14:textId="6AA4B1F6" w:rsidR="00602F98" w:rsidRPr="007F4B5E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</w:tcPr>
          <w:p w14:paraId="3B12E9D8" w14:textId="2A53AEE4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2582</w:t>
            </w:r>
          </w:p>
        </w:tc>
        <w:tc>
          <w:tcPr>
            <w:tcW w:w="1372" w:type="dxa"/>
          </w:tcPr>
          <w:p w14:paraId="5FA1E087" w14:textId="3B802A33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3762</w:t>
            </w:r>
          </w:p>
        </w:tc>
        <w:tc>
          <w:tcPr>
            <w:tcW w:w="1185" w:type="dxa"/>
          </w:tcPr>
          <w:p w14:paraId="602F8BCF" w14:textId="331B8605" w:rsidR="00602F98" w:rsidRPr="007F4B5E" w:rsidRDefault="004D2F61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2F61">
              <w:rPr>
                <w:rFonts w:ascii="Times New Roman" w:hAnsi="Times New Roman" w:cs="Times New Roman"/>
              </w:rPr>
              <w:t>0.2864</w:t>
            </w:r>
          </w:p>
        </w:tc>
      </w:tr>
    </w:tbl>
    <w:p w14:paraId="532ABEDC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20F91B9B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9E8F210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689B181E" w14:textId="77777777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00</w:t>
            </w:r>
          </w:p>
        </w:tc>
      </w:tr>
      <w:tr w:rsidR="00602F98" w14:paraId="161EA4B2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FA4C19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3EA3346A" w14:textId="1723E216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159</w:t>
            </w:r>
          </w:p>
        </w:tc>
      </w:tr>
      <w:tr w:rsidR="00602F98" w14:paraId="46B11119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0A1008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B9D256A" w14:textId="412B358C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84</w:t>
            </w:r>
          </w:p>
        </w:tc>
      </w:tr>
      <w:tr w:rsidR="00602F98" w14:paraId="540989E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1E9D1C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5220EBF9" w14:textId="0477F7A2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162</w:t>
            </w:r>
          </w:p>
        </w:tc>
      </w:tr>
      <w:tr w:rsidR="00602F98" w14:paraId="41A6CBB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FBF940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3995C4AC" w14:textId="15E585E3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85</w:t>
            </w:r>
          </w:p>
        </w:tc>
      </w:tr>
      <w:tr w:rsidR="00602F98" w14:paraId="5D7131E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6E1B4B3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0BDDF79E" w14:textId="4A67C048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164</w:t>
            </w:r>
          </w:p>
        </w:tc>
      </w:tr>
      <w:tr w:rsidR="00602F98" w14:paraId="4A6DE29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A944C06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6356B9C" w14:textId="046B43FB" w:rsidR="00602F98" w:rsidRDefault="004D2F61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4D2F61">
              <w:rPr>
                <w:rFonts w:ascii="Times New Roman" w:eastAsia="Times New Roman Uni" w:hAnsi="Times New Roman" w:cs="Times New Roman"/>
              </w:rPr>
              <w:t>0.0524</w:t>
            </w:r>
          </w:p>
        </w:tc>
      </w:tr>
    </w:tbl>
    <w:p w14:paraId="5B3DFB71" w14:textId="07B96E89" w:rsidR="00602F98" w:rsidRDefault="00602F98">
      <w:pPr>
        <w:widowControl/>
        <w:rPr>
          <w:rFonts w:ascii="Times New Roman" w:hAnsi="Times New Roman" w:cs="Times New Roman"/>
        </w:rPr>
      </w:pPr>
    </w:p>
    <w:p w14:paraId="6FD22E2C" w14:textId="77777777" w:rsidR="00602F98" w:rsidRDefault="00602F98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0BED0E7" w14:textId="77777777" w:rsidR="00602F98" w:rsidRPr="007F4B5E" w:rsidRDefault="00602F98" w:rsidP="00602F98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lastRenderedPageBreak/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0360DCC1" w14:textId="394BB420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017962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5A6A655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19A70F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D4234DC">
                <v:shape id="_x0000_i1079" type="#_x0000_t75" style="width:10.1pt;height:11.05pt" o:ole="">
                  <v:imagedata r:id="rId6" o:title=""/>
                </v:shape>
                <o:OLEObject Type="Embed" ProgID="Equation.DSMT4" ShapeID="_x0000_i1079" DrawAspect="Content" ObjectID="_1732389183" r:id="rId72"/>
              </w:object>
            </w:r>
          </w:p>
        </w:tc>
        <w:tc>
          <w:tcPr>
            <w:tcW w:w="1185" w:type="dxa"/>
            <w:vAlign w:val="center"/>
          </w:tcPr>
          <w:p w14:paraId="4CEC1E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FF2C4E6">
                <v:shape id="_x0000_i1080" type="#_x0000_t75" style="width:10.1pt;height:12.95pt" o:ole="">
                  <v:imagedata r:id="rId8" o:title=""/>
                </v:shape>
                <o:OLEObject Type="Embed" ProgID="Equation.DSMT4" ShapeID="_x0000_i1080" DrawAspect="Content" ObjectID="_1732389184" r:id="rId73"/>
              </w:object>
            </w:r>
          </w:p>
        </w:tc>
        <w:tc>
          <w:tcPr>
            <w:tcW w:w="1493" w:type="dxa"/>
            <w:vAlign w:val="center"/>
          </w:tcPr>
          <w:p w14:paraId="1947CC6E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3F787177">
                <v:shape id="_x0000_i1081" type="#_x0000_t75" style="width:10.1pt;height:12.95pt" o:ole="">
                  <v:imagedata r:id="rId10" o:title=""/>
                </v:shape>
                <o:OLEObject Type="Embed" ProgID="Equation.DSMT4" ShapeID="_x0000_i1081" DrawAspect="Content" ObjectID="_1732389185" r:id="rId74"/>
              </w:object>
            </w:r>
          </w:p>
        </w:tc>
        <w:tc>
          <w:tcPr>
            <w:tcW w:w="1372" w:type="dxa"/>
            <w:vAlign w:val="center"/>
          </w:tcPr>
          <w:p w14:paraId="727A570C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0AA5A7C4">
                <v:shape id="_x0000_i1082" type="#_x0000_t75" style="width:11.05pt;height:13.9pt" o:ole="">
                  <v:imagedata r:id="rId12" o:title=""/>
                </v:shape>
                <o:OLEObject Type="Embed" ProgID="Equation.DSMT4" ShapeID="_x0000_i1082" DrawAspect="Content" ObjectID="_1732389186" r:id="rId75"/>
              </w:object>
            </w:r>
          </w:p>
        </w:tc>
      </w:tr>
      <w:tr w:rsidR="00602F98" w:rsidRPr="007F4B5E" w14:paraId="3470957E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EBD94F0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0A07A41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622EC538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750DE65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6BECD343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E23E39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1021D343">
                <v:shape id="_x0000_i1083" type="#_x0000_t75" style="width:10.1pt;height:13.9pt" o:ole="">
                  <v:imagedata r:id="rId14" o:title=""/>
                </v:shape>
                <o:OLEObject Type="Embed" ProgID="Equation.DSMT4" ShapeID="_x0000_i1083" DrawAspect="Content" ObjectID="_1732389187" r:id="rId76"/>
              </w:object>
            </w:r>
          </w:p>
        </w:tc>
        <w:tc>
          <w:tcPr>
            <w:tcW w:w="1185" w:type="dxa"/>
            <w:vAlign w:val="center"/>
          </w:tcPr>
          <w:p w14:paraId="21DE98AF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CB268A2">
                <v:shape id="_x0000_i1084" type="#_x0000_t75" style="width:10.1pt;height:16.8pt" o:ole="">
                  <v:imagedata r:id="rId16" o:title=""/>
                </v:shape>
                <o:OLEObject Type="Embed" ProgID="Equation.DSMT4" ShapeID="_x0000_i1084" DrawAspect="Content" ObjectID="_1732389188" r:id="rId77"/>
              </w:object>
            </w:r>
          </w:p>
        </w:tc>
        <w:tc>
          <w:tcPr>
            <w:tcW w:w="1493" w:type="dxa"/>
            <w:vAlign w:val="center"/>
          </w:tcPr>
          <w:p w14:paraId="739424F9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3651100">
                <v:shape id="_x0000_i1085" type="#_x0000_t75" style="width:10.1pt;height:16.8pt" o:ole="">
                  <v:imagedata r:id="rId18" o:title=""/>
                </v:shape>
                <o:OLEObject Type="Embed" ProgID="Equation.DSMT4" ShapeID="_x0000_i1085" DrawAspect="Content" ObjectID="_1732389189" r:id="rId78"/>
              </w:object>
            </w:r>
          </w:p>
        </w:tc>
        <w:tc>
          <w:tcPr>
            <w:tcW w:w="1372" w:type="dxa"/>
            <w:vAlign w:val="center"/>
          </w:tcPr>
          <w:p w14:paraId="155B5587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374A1A79">
                <v:shape id="_x0000_i1086" type="#_x0000_t75" style="width:11.05pt;height:16.8pt" o:ole="">
                  <v:imagedata r:id="rId20" o:title=""/>
                </v:shape>
                <o:OLEObject Type="Embed" ProgID="Equation.DSMT4" ShapeID="_x0000_i1086" DrawAspect="Content" ObjectID="_1732389190" r:id="rId79"/>
              </w:object>
            </w:r>
          </w:p>
        </w:tc>
      </w:tr>
      <w:tr w:rsidR="00602F98" w:rsidRPr="007F4B5E" w14:paraId="13A33A59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771AC85" w14:textId="44D96014" w:rsidR="00602F98" w:rsidRPr="008602AD" w:rsidRDefault="005F7EBA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F7EBA">
              <w:rPr>
                <w:rFonts w:ascii="Times New Roman" w:eastAsia="Times New Roman Uni" w:hAnsi="Times New Roman" w:cs="Times New Roman"/>
                <w:b w:val="0"/>
                <w:bCs w:val="0"/>
              </w:rPr>
              <w:t>1.199</w:t>
            </w:r>
            <w:r w:rsidR="00466AC2">
              <w:rPr>
                <w:rFonts w:ascii="Times New Roman" w:eastAsia="Times New Roman Uni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185" w:type="dxa"/>
            <w:vAlign w:val="center"/>
          </w:tcPr>
          <w:p w14:paraId="5EF45BD5" w14:textId="04935DB9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01</w:t>
            </w:r>
            <w:r w:rsidR="00466AC2">
              <w:rPr>
                <w:rFonts w:ascii="Times New Roman" w:eastAsia="Times New Roman Uni" w:hAnsi="Times New Roman" w:cs="Times New Roman"/>
              </w:rPr>
              <w:t>6</w:t>
            </w:r>
          </w:p>
        </w:tc>
        <w:tc>
          <w:tcPr>
            <w:tcW w:w="1493" w:type="dxa"/>
            <w:vAlign w:val="center"/>
          </w:tcPr>
          <w:p w14:paraId="5F73DB69" w14:textId="61904AE1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1.002</w:t>
            </w:r>
            <w:r w:rsidR="00466AC2">
              <w:rPr>
                <w:rFonts w:ascii="Times New Roman" w:eastAsia="Times New Roman Uni" w:hAnsi="Times New Roman" w:cs="Times New Roman"/>
              </w:rPr>
              <w:t>3</w:t>
            </w:r>
          </w:p>
        </w:tc>
        <w:tc>
          <w:tcPr>
            <w:tcW w:w="1372" w:type="dxa"/>
            <w:vAlign w:val="center"/>
          </w:tcPr>
          <w:p w14:paraId="7AB52D99" w14:textId="0EA91DE7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201</w:t>
            </w:r>
            <w:r w:rsidR="00466AC2">
              <w:rPr>
                <w:rFonts w:ascii="Times New Roman" w:hAnsi="Times New Roman" w:cs="Times New Roman"/>
              </w:rPr>
              <w:t>8</w:t>
            </w:r>
          </w:p>
        </w:tc>
      </w:tr>
    </w:tbl>
    <w:p w14:paraId="7802343B" w14:textId="77777777" w:rsidR="00602F98" w:rsidRDefault="00602F98" w:rsidP="00602F98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02F98" w:rsidRPr="007F4B5E" w14:paraId="3D97A1D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79ABBB7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0E655E5">
                <v:shape id="_x0000_i1087" type="#_x0000_t75" style="width:10.1pt;height:12.95pt" o:ole="">
                  <v:imagedata r:id="rId8" o:title=""/>
                </v:shape>
                <o:OLEObject Type="Embed" ProgID="Equation.DSMT4" ShapeID="_x0000_i1087" DrawAspect="Content" ObjectID="_1732389191" r:id="rId80"/>
              </w:object>
            </w:r>
          </w:p>
        </w:tc>
        <w:tc>
          <w:tcPr>
            <w:tcW w:w="1185" w:type="dxa"/>
            <w:vAlign w:val="center"/>
          </w:tcPr>
          <w:p w14:paraId="56200DC2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0F7A060A">
                <v:shape id="_x0000_i1088" type="#_x0000_t75" style="width:10.1pt;height:16.8pt" o:ole="">
                  <v:imagedata r:id="rId16" o:title=""/>
                </v:shape>
                <o:OLEObject Type="Embed" ProgID="Equation.DSMT4" ShapeID="_x0000_i1088" DrawAspect="Content" ObjectID="_1732389192" r:id="rId81"/>
              </w:object>
            </w:r>
          </w:p>
        </w:tc>
        <w:tc>
          <w:tcPr>
            <w:tcW w:w="1493" w:type="dxa"/>
            <w:vAlign w:val="center"/>
          </w:tcPr>
          <w:p w14:paraId="26BCA0BF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57466AEC">
                <v:shape id="_x0000_i1089" type="#_x0000_t75" style="width:31.2pt;height:18.25pt" o:ole="">
                  <v:imagedata r:id="rId24" o:title=""/>
                </v:shape>
                <o:OLEObject Type="Embed" ProgID="Equation.DSMT4" ShapeID="_x0000_i1089" DrawAspect="Content" ObjectID="_1732389193" r:id="rId82"/>
              </w:object>
            </w:r>
          </w:p>
        </w:tc>
        <w:tc>
          <w:tcPr>
            <w:tcW w:w="1372" w:type="dxa"/>
            <w:vAlign w:val="center"/>
          </w:tcPr>
          <w:p w14:paraId="2D6F8DF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4380CFE7">
                <v:shape id="_x0000_i1090" type="#_x0000_t75" style="width:42.7pt;height:18.25pt" o:ole="">
                  <v:imagedata r:id="rId26" o:title=""/>
                </v:shape>
                <o:OLEObject Type="Embed" ProgID="Equation.DSMT4" ShapeID="_x0000_i1090" DrawAspect="Content" ObjectID="_1732389194" r:id="rId83"/>
              </w:object>
            </w:r>
          </w:p>
        </w:tc>
        <w:tc>
          <w:tcPr>
            <w:tcW w:w="1185" w:type="dxa"/>
            <w:vAlign w:val="center"/>
          </w:tcPr>
          <w:p w14:paraId="2BA6EB25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3FB4A789">
                <v:shape id="_x0000_i1091" type="#_x0000_t75" style="width:41.75pt;height:18.25pt" o:ole="">
                  <v:imagedata r:id="rId28" o:title=""/>
                </v:shape>
                <o:OLEObject Type="Embed" ProgID="Equation.DSMT4" ShapeID="_x0000_i1091" DrawAspect="Content" ObjectID="_1732389195" r:id="rId84"/>
              </w:object>
            </w:r>
          </w:p>
        </w:tc>
      </w:tr>
      <w:tr w:rsidR="00602F98" w:rsidRPr="007F4B5E" w14:paraId="20D12652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D278B51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71188BB3" w14:textId="3DC6EB7C" w:rsidR="00602F98" w:rsidRPr="007F4B5E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  <w:vAlign w:val="center"/>
          </w:tcPr>
          <w:p w14:paraId="55B433CF" w14:textId="21699859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3878</w:t>
            </w:r>
          </w:p>
        </w:tc>
        <w:tc>
          <w:tcPr>
            <w:tcW w:w="1372" w:type="dxa"/>
            <w:vAlign w:val="center"/>
          </w:tcPr>
          <w:p w14:paraId="7D3467AF" w14:textId="74CDF868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3756</w:t>
            </w:r>
          </w:p>
        </w:tc>
        <w:tc>
          <w:tcPr>
            <w:tcW w:w="1185" w:type="dxa"/>
            <w:vAlign w:val="center"/>
          </w:tcPr>
          <w:p w14:paraId="5E7A9C75" w14:textId="723CE2CF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3756</w:t>
            </w:r>
          </w:p>
        </w:tc>
      </w:tr>
    </w:tbl>
    <w:p w14:paraId="12B7EE42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07D3A2A0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53C24FB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5F638434" w14:textId="10572A6C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602F98" w14:paraId="261BAA05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D127E88" w14:textId="6EE88FA8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 w:rsidR="00CD62CD">
              <w:rPr>
                <w:rFonts w:ascii="Times New Roman" w:eastAsia="Times New Roman Uni" w:hAnsi="Times New Roman" w:cs="Times New Roman"/>
              </w:rPr>
              <w:t xml:space="preserve">naïve </w:t>
            </w:r>
          </w:p>
        </w:tc>
        <w:tc>
          <w:tcPr>
            <w:tcW w:w="4962" w:type="dxa"/>
          </w:tcPr>
          <w:p w14:paraId="298D2044" w14:textId="47F969EC" w:rsidR="00602F98" w:rsidRDefault="005F7EBA" w:rsidP="00466A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2</w:t>
            </w:r>
          </w:p>
        </w:tc>
      </w:tr>
      <w:tr w:rsidR="00602F98" w14:paraId="2F6EF6E6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E56491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1F3E2DC7" w14:textId="62B03309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67</w:t>
            </w:r>
          </w:p>
        </w:tc>
      </w:tr>
      <w:tr w:rsidR="00602F98" w14:paraId="5FBD5E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02939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30E51758" w14:textId="0ADEFA92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602F98" w14:paraId="6B198B37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EE8555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21F0542" w14:textId="1F3BC1FD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69</w:t>
            </w:r>
          </w:p>
        </w:tc>
      </w:tr>
      <w:tr w:rsidR="00602F98" w14:paraId="493A03B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DFEBFCE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4111215F" w14:textId="03372FEA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6</w:t>
            </w:r>
          </w:p>
        </w:tc>
      </w:tr>
      <w:tr w:rsidR="00602F98" w14:paraId="1D4E71FB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AC706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5F60BD63" w14:textId="279BB8C0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4</w:t>
            </w:r>
          </w:p>
        </w:tc>
      </w:tr>
    </w:tbl>
    <w:p w14:paraId="5D54A503" w14:textId="77777777" w:rsidR="00CD62CD" w:rsidRDefault="00CD62CD"/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3174"/>
        <w:gridCol w:w="2598"/>
        <w:gridCol w:w="2598"/>
      </w:tblGrid>
      <w:tr w:rsidR="00CD62CD" w14:paraId="780DEDCB" w14:textId="5585814F" w:rsidTr="00CD62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2D297487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3174" w:type="dxa"/>
            <w:vAlign w:val="center"/>
          </w:tcPr>
          <w:p w14:paraId="2A6822DB" w14:textId="4E873E76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信賴區間</w:t>
            </w:r>
          </w:p>
        </w:tc>
        <w:tc>
          <w:tcPr>
            <w:tcW w:w="2598" w:type="dxa"/>
            <w:vAlign w:val="center"/>
          </w:tcPr>
          <w:p w14:paraId="1C1A7CCA" w14:textId="51A83AF2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 w:hint="eastAsia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平均長度</w:t>
            </w:r>
          </w:p>
        </w:tc>
        <w:tc>
          <w:tcPr>
            <w:tcW w:w="2598" w:type="dxa"/>
            <w:vAlign w:val="center"/>
          </w:tcPr>
          <w:p w14:paraId="7DBE96E7" w14:textId="3E2FE98E" w:rsidR="00CD62CD" w:rsidRPr="00CD62CD" w:rsidRDefault="00CD62CD" w:rsidP="00CD62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cs="Times New Roman" w:hint="eastAsia"/>
              </w:rPr>
            </w:pPr>
            <w:r w:rsidRPr="00CD62CD">
              <w:rPr>
                <w:rFonts w:ascii="標楷體" w:eastAsia="標楷體" w:hAnsi="標楷體" w:cs="Times New Roman" w:hint="eastAsia"/>
              </w:rPr>
              <w:t>覆蓋率</w:t>
            </w:r>
          </w:p>
        </w:tc>
      </w:tr>
      <w:tr w:rsidR="00CD62CD" w14:paraId="4ED93697" w14:textId="13B008A4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9687477" w14:textId="6341583C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>
              <w:rPr>
                <w:rFonts w:ascii="Times New Roman" w:eastAsia="Times New Roman Uni" w:hAnsi="Times New Roman" w:cs="Times New Roman"/>
              </w:rPr>
              <w:t>naïve</w:t>
            </w:r>
          </w:p>
        </w:tc>
        <w:tc>
          <w:tcPr>
            <w:tcW w:w="3174" w:type="dxa"/>
            <w:vAlign w:val="center"/>
          </w:tcPr>
          <w:p w14:paraId="4748CC7A" w14:textId="2CCB5330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D62CD">
              <w:rPr>
                <w:rFonts w:ascii="Times New Roman" w:eastAsia="Times New Roman Uni" w:hAnsi="Times New Roman" w:cs="Times New Roman"/>
              </w:rPr>
              <w:t>-0.084</w:t>
            </w:r>
            <w:r>
              <w:rPr>
                <w:rFonts w:ascii="Times New Roman" w:eastAsia="Times New Roman Uni" w:hAnsi="Times New Roman" w:cs="Times New Roman"/>
              </w:rPr>
              <w:t>1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t xml:space="preserve"> </w:t>
            </w:r>
            <w:r w:rsidRPr="00CD62CD">
              <w:rPr>
                <w:rFonts w:ascii="Times New Roman" w:eastAsia="Times New Roman Uni" w:hAnsi="Times New Roman" w:cs="Times New Roman"/>
              </w:rPr>
              <w:t>0.086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7F7DC03C" w14:textId="266FCC27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62CD">
              <w:rPr>
                <w:rFonts w:ascii="Times New Roman" w:eastAsia="Times New Roman Uni" w:hAnsi="Times New Roman" w:cs="Times New Roman"/>
              </w:rPr>
              <w:t>0.1701</w:t>
            </w:r>
          </w:p>
        </w:tc>
        <w:tc>
          <w:tcPr>
            <w:tcW w:w="2598" w:type="dxa"/>
            <w:vAlign w:val="center"/>
          </w:tcPr>
          <w:p w14:paraId="634844A2" w14:textId="70FD59D9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62CD">
              <w:rPr>
                <w:rFonts w:ascii="Times New Roman" w:eastAsia="Times New Roman Uni" w:hAnsi="Times New Roman" w:cs="Times New Roman"/>
              </w:rPr>
              <w:t>0.9457</w:t>
            </w:r>
          </w:p>
        </w:tc>
      </w:tr>
      <w:tr w:rsidR="00CD62CD" w14:paraId="73AAD5EB" w14:textId="667DD883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E1029A0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3174" w:type="dxa"/>
            <w:vAlign w:val="center"/>
          </w:tcPr>
          <w:p w14:paraId="4D19D91C" w14:textId="5C93D3C3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D62CD">
              <w:rPr>
                <w:rFonts w:ascii="Times New Roman" w:eastAsia="Times New Roman Uni" w:hAnsi="Times New Roman" w:cs="Times New Roman"/>
              </w:rPr>
              <w:t>-0.083</w:t>
            </w:r>
            <w:r>
              <w:rPr>
                <w:rFonts w:ascii="Times New Roman" w:eastAsia="Times New Roman Uni" w:hAnsi="Times New Roman" w:cs="Times New Roman"/>
              </w:rPr>
              <w:t>7</w:t>
            </w:r>
            <w:r>
              <w:rPr>
                <w:rFonts w:ascii="Times New Roman" w:eastAsia="Times New Roman Uni" w:hAnsi="Times New Roman" w:cs="Times New Roman" w:hint="eastAsia"/>
              </w:rPr>
              <w:t>,</w:t>
            </w:r>
            <w:r>
              <w:t xml:space="preserve"> </w:t>
            </w:r>
            <w:r w:rsidRPr="00CD62CD">
              <w:rPr>
                <w:rFonts w:ascii="Times New Roman" w:eastAsia="Times New Roman Uni" w:hAnsi="Times New Roman" w:cs="Times New Roman"/>
              </w:rPr>
              <w:t>0.086</w:t>
            </w:r>
            <w:r>
              <w:rPr>
                <w:rFonts w:ascii="Times New Roman" w:eastAsia="Times New Roman Uni" w:hAnsi="Times New Roman" w:cs="Times New Roman"/>
              </w:rPr>
              <w:t>2</w:t>
            </w:r>
            <w:r>
              <w:rPr>
                <w:rFonts w:ascii="Times New Roman" w:eastAsia="Times New Roman Uni" w:hAnsi="Times New Roman" w:cs="Times New Roman" w:hint="eastAsia"/>
              </w:rPr>
              <w:t>]</w:t>
            </w:r>
          </w:p>
        </w:tc>
        <w:tc>
          <w:tcPr>
            <w:tcW w:w="2598" w:type="dxa"/>
            <w:vAlign w:val="center"/>
          </w:tcPr>
          <w:p w14:paraId="63F251EC" w14:textId="539C6CBE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62CD">
              <w:rPr>
                <w:rFonts w:ascii="Times New Roman" w:eastAsia="Times New Roman Uni" w:hAnsi="Times New Roman" w:cs="Times New Roman"/>
              </w:rPr>
              <w:t>0.1698</w:t>
            </w:r>
          </w:p>
        </w:tc>
        <w:tc>
          <w:tcPr>
            <w:tcW w:w="2598" w:type="dxa"/>
            <w:vAlign w:val="center"/>
          </w:tcPr>
          <w:p w14:paraId="04E7F562" w14:textId="20222839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62CD">
              <w:rPr>
                <w:rFonts w:ascii="Times New Roman" w:eastAsia="Times New Roman Uni" w:hAnsi="Times New Roman" w:cs="Times New Roman"/>
              </w:rPr>
              <w:t>0.9422</w:t>
            </w:r>
          </w:p>
        </w:tc>
      </w:tr>
      <w:tr w:rsidR="00CD62CD" w14:paraId="49AE5A77" w14:textId="51BD5145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7BDD94E6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3174" w:type="dxa"/>
            <w:vAlign w:val="center"/>
          </w:tcPr>
          <w:p w14:paraId="7EA6378F" w14:textId="4AE47E5A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[</w:t>
            </w:r>
            <w:r w:rsidRPr="00CD62CD">
              <w:rPr>
                <w:rFonts w:ascii="Times New Roman" w:eastAsia="Times New Roman Uni" w:hAnsi="Times New Roman" w:cs="Times New Roman"/>
              </w:rPr>
              <w:t>-0.0842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>
              <w:t xml:space="preserve"> </w:t>
            </w:r>
            <w:r w:rsidRPr="00CD62CD">
              <w:rPr>
                <w:rFonts w:ascii="Times New Roman" w:eastAsia="Times New Roman Uni" w:hAnsi="Times New Roman" w:cs="Times New Roman"/>
              </w:rPr>
              <w:t>0.0857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76715870" w14:textId="21E64D1E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62CD">
              <w:rPr>
                <w:rFonts w:ascii="Times New Roman" w:eastAsia="Times New Roman Uni" w:hAnsi="Times New Roman" w:cs="Times New Roman"/>
              </w:rPr>
              <w:t>0.169</w:t>
            </w:r>
            <w:r>
              <w:rPr>
                <w:rFonts w:ascii="Times New Roman" w:eastAsia="Times New Roman Uni" w:hAnsi="Times New Roman" w:cs="Times New Roman"/>
              </w:rPr>
              <w:t>9</w:t>
            </w:r>
          </w:p>
        </w:tc>
        <w:tc>
          <w:tcPr>
            <w:tcW w:w="2598" w:type="dxa"/>
            <w:vAlign w:val="center"/>
          </w:tcPr>
          <w:p w14:paraId="66E3A565" w14:textId="2A6D6885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62CD">
              <w:rPr>
                <w:rFonts w:ascii="Times New Roman" w:eastAsia="Times New Roman Uni" w:hAnsi="Times New Roman" w:cs="Times New Roman"/>
              </w:rPr>
              <w:t>0.9462</w:t>
            </w:r>
          </w:p>
        </w:tc>
      </w:tr>
      <w:tr w:rsidR="00CD62CD" w14:paraId="6FB9C382" w14:textId="464D1205" w:rsidTr="00CD62C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6" w:type="dxa"/>
            <w:vAlign w:val="center"/>
          </w:tcPr>
          <w:p w14:paraId="40D16843" w14:textId="77777777" w:rsidR="00CD62CD" w:rsidRDefault="00CD62CD" w:rsidP="00CD62CD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3174" w:type="dxa"/>
            <w:vAlign w:val="center"/>
          </w:tcPr>
          <w:p w14:paraId="3C99B4CC" w14:textId="65FD4029" w:rsidR="00CD62CD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[</w:t>
            </w:r>
            <w:r w:rsidRPr="00CD62CD">
              <w:rPr>
                <w:rFonts w:ascii="Times New Roman" w:eastAsia="Times New Roman Uni" w:hAnsi="Times New Roman" w:cs="Times New Roman"/>
              </w:rPr>
              <w:t>-0.0838</w:t>
            </w:r>
            <w:r>
              <w:rPr>
                <w:rFonts w:ascii="Times New Roman" w:eastAsia="Times New Roman Uni" w:hAnsi="Times New Roman" w:cs="Times New Roman"/>
              </w:rPr>
              <w:t>,</w:t>
            </w:r>
            <w:r w:rsidRPr="00CD62CD">
              <w:rPr>
                <w:rFonts w:ascii="Times New Roman" w:eastAsia="Times New Roman Uni" w:hAnsi="Times New Roman" w:cs="Times New Roman"/>
              </w:rPr>
              <w:t xml:space="preserve"> 0.0853</w:t>
            </w:r>
            <w:r>
              <w:rPr>
                <w:rFonts w:ascii="Times New Roman" w:eastAsia="Times New Roman Uni" w:hAnsi="Times New Roman" w:cs="Times New Roman"/>
              </w:rPr>
              <w:t>]</w:t>
            </w:r>
          </w:p>
        </w:tc>
        <w:tc>
          <w:tcPr>
            <w:tcW w:w="2598" w:type="dxa"/>
            <w:vAlign w:val="center"/>
          </w:tcPr>
          <w:p w14:paraId="3170CD00" w14:textId="4651E116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62CD">
              <w:rPr>
                <w:rFonts w:ascii="Times New Roman" w:eastAsia="Times New Roman Uni" w:hAnsi="Times New Roman" w:cs="Times New Roman"/>
              </w:rPr>
              <w:t>0.1691</w:t>
            </w:r>
          </w:p>
        </w:tc>
        <w:tc>
          <w:tcPr>
            <w:tcW w:w="2598" w:type="dxa"/>
            <w:vAlign w:val="center"/>
          </w:tcPr>
          <w:p w14:paraId="15B92D19" w14:textId="16D23063" w:rsidR="00CD62CD" w:rsidRPr="005F7EBA" w:rsidRDefault="00CD62CD" w:rsidP="00CD62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CD62CD">
              <w:rPr>
                <w:rFonts w:ascii="Times New Roman" w:eastAsia="Times New Roman Uni" w:hAnsi="Times New Roman" w:cs="Times New Roman"/>
              </w:rPr>
              <w:t>0.9431</w:t>
            </w:r>
          </w:p>
        </w:tc>
      </w:tr>
    </w:tbl>
    <w:p w14:paraId="65777D0D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p w14:paraId="340557E1" w14:textId="77777777" w:rsidR="00602F98" w:rsidRPr="007F4B5E" w:rsidRDefault="00602F98" w:rsidP="00602F98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4C092BC1" w14:textId="3E4C853F" w:rsidR="00602F98" w:rsidRDefault="00602F98" w:rsidP="00602F98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0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16E05CDD" w14:textId="77777777" w:rsidR="00602F98" w:rsidRDefault="00602F98" w:rsidP="00602F98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08C0BB6">
          <v:shape id="_x0000_i1092" type="#_x0000_t75" style="width:33.6pt;height:16.3pt" o:ole="">
            <v:imagedata r:id="rId30" o:title=""/>
          </v:shape>
          <o:OLEObject Type="Embed" ProgID="Equation.DSMT4" ShapeID="_x0000_i1092" DrawAspect="Content" ObjectID="_1732389196" r:id="rId85"/>
        </w:object>
      </w:r>
    </w:p>
    <w:p w14:paraId="38574448" w14:textId="77777777" w:rsidR="00602F98" w:rsidRPr="007F4B5E" w:rsidRDefault="00602F98" w:rsidP="00602F98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02F98" w:rsidRPr="007F4B5E" w14:paraId="2FC61365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6E34844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AA0FE5">
                <v:shape id="_x0000_i1093" type="#_x0000_t75" style="width:10.1pt;height:11.05pt" o:ole="">
                  <v:imagedata r:id="rId6" o:title=""/>
                </v:shape>
                <o:OLEObject Type="Embed" ProgID="Equation.DSMT4" ShapeID="_x0000_i1093" DrawAspect="Content" ObjectID="_1732389197" r:id="rId86"/>
              </w:object>
            </w:r>
          </w:p>
        </w:tc>
        <w:tc>
          <w:tcPr>
            <w:tcW w:w="1185" w:type="dxa"/>
          </w:tcPr>
          <w:p w14:paraId="5857FE77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230A8AD">
                <v:shape id="_x0000_i1094" type="#_x0000_t75" style="width:10.1pt;height:12.95pt" o:ole="">
                  <v:imagedata r:id="rId8" o:title=""/>
                </v:shape>
                <o:OLEObject Type="Embed" ProgID="Equation.DSMT4" ShapeID="_x0000_i1094" DrawAspect="Content" ObjectID="_1732389198" r:id="rId87"/>
              </w:object>
            </w:r>
          </w:p>
        </w:tc>
        <w:tc>
          <w:tcPr>
            <w:tcW w:w="1493" w:type="dxa"/>
          </w:tcPr>
          <w:p w14:paraId="42CA0A0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FC39837">
                <v:shape id="_x0000_i1095" type="#_x0000_t75" style="width:10.1pt;height:12.95pt" o:ole="">
                  <v:imagedata r:id="rId10" o:title=""/>
                </v:shape>
                <o:OLEObject Type="Embed" ProgID="Equation.DSMT4" ShapeID="_x0000_i1095" DrawAspect="Content" ObjectID="_1732389199" r:id="rId88"/>
              </w:object>
            </w:r>
          </w:p>
        </w:tc>
        <w:tc>
          <w:tcPr>
            <w:tcW w:w="1372" w:type="dxa"/>
          </w:tcPr>
          <w:p w14:paraId="5BF06100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DB345A2">
                <v:shape id="_x0000_i1096" type="#_x0000_t75" style="width:11.05pt;height:13.9pt" o:ole="">
                  <v:imagedata r:id="rId12" o:title=""/>
                </v:shape>
                <o:OLEObject Type="Embed" ProgID="Equation.DSMT4" ShapeID="_x0000_i1096" DrawAspect="Content" ObjectID="_1732389200" r:id="rId89"/>
              </w:object>
            </w:r>
          </w:p>
        </w:tc>
      </w:tr>
      <w:tr w:rsidR="00602F98" w:rsidRPr="007F4B5E" w14:paraId="2B46F85A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CE2CDBA" w14:textId="77777777" w:rsidR="00602F98" w:rsidRPr="00606612" w:rsidRDefault="00602F98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03FB2FB7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6623C79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11B6C241" w14:textId="77777777" w:rsidR="00602F98" w:rsidRPr="00606612" w:rsidRDefault="00602F98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02F98" w:rsidRPr="007F4B5E" w14:paraId="31FEBFBD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CB26C23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183258D">
                <v:shape id="_x0000_i1097" type="#_x0000_t75" style="width:10.1pt;height:13.9pt" o:ole="">
                  <v:imagedata r:id="rId14" o:title=""/>
                </v:shape>
                <o:OLEObject Type="Embed" ProgID="Equation.DSMT4" ShapeID="_x0000_i1097" DrawAspect="Content" ObjectID="_1732389201" r:id="rId90"/>
              </w:object>
            </w:r>
          </w:p>
        </w:tc>
        <w:tc>
          <w:tcPr>
            <w:tcW w:w="1185" w:type="dxa"/>
          </w:tcPr>
          <w:p w14:paraId="43EB5394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4479ED">
                <v:shape id="_x0000_i1098" type="#_x0000_t75" style="width:10.1pt;height:16.8pt" o:ole="">
                  <v:imagedata r:id="rId16" o:title=""/>
                </v:shape>
                <o:OLEObject Type="Embed" ProgID="Equation.DSMT4" ShapeID="_x0000_i1098" DrawAspect="Content" ObjectID="_1732389202" r:id="rId91"/>
              </w:object>
            </w:r>
          </w:p>
        </w:tc>
        <w:tc>
          <w:tcPr>
            <w:tcW w:w="1493" w:type="dxa"/>
          </w:tcPr>
          <w:p w14:paraId="35F23EF1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1063B8E">
                <v:shape id="_x0000_i1099" type="#_x0000_t75" style="width:10.1pt;height:16.8pt" o:ole="">
                  <v:imagedata r:id="rId18" o:title=""/>
                </v:shape>
                <o:OLEObject Type="Embed" ProgID="Equation.DSMT4" ShapeID="_x0000_i1099" DrawAspect="Content" ObjectID="_1732389203" r:id="rId92"/>
              </w:object>
            </w:r>
          </w:p>
        </w:tc>
        <w:tc>
          <w:tcPr>
            <w:tcW w:w="1372" w:type="dxa"/>
          </w:tcPr>
          <w:p w14:paraId="296565CA" w14:textId="77777777" w:rsidR="00602F98" w:rsidRPr="007F4B5E" w:rsidRDefault="00602F98" w:rsidP="00B063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727BB36">
                <v:shape id="_x0000_i1100" type="#_x0000_t75" style="width:11.05pt;height:16.8pt" o:ole="">
                  <v:imagedata r:id="rId20" o:title=""/>
                </v:shape>
                <o:OLEObject Type="Embed" ProgID="Equation.DSMT4" ShapeID="_x0000_i1100" DrawAspect="Content" ObjectID="_1732389204" r:id="rId93"/>
              </w:object>
            </w:r>
          </w:p>
        </w:tc>
      </w:tr>
      <w:tr w:rsidR="00602F98" w:rsidRPr="007F4B5E" w14:paraId="0F09165C" w14:textId="77777777" w:rsidTr="00B063B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50E88D5" w14:textId="68AF8CBC" w:rsidR="00602F98" w:rsidRPr="008602AD" w:rsidRDefault="005F7EBA" w:rsidP="00B063BE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5F7EBA">
              <w:rPr>
                <w:rFonts w:ascii="Times New Roman" w:eastAsia="Times New Roman Uni" w:hAnsi="Times New Roman" w:cs="Times New Roman"/>
                <w:b w:val="0"/>
                <w:bCs w:val="0"/>
              </w:rPr>
              <w:t>1.200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5</w:t>
            </w:r>
          </w:p>
        </w:tc>
        <w:tc>
          <w:tcPr>
            <w:tcW w:w="1185" w:type="dxa"/>
          </w:tcPr>
          <w:p w14:paraId="69A41EAE" w14:textId="5EF7AB19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009</w:t>
            </w:r>
          </w:p>
        </w:tc>
        <w:tc>
          <w:tcPr>
            <w:tcW w:w="1493" w:type="dxa"/>
          </w:tcPr>
          <w:p w14:paraId="5839E81B" w14:textId="397A0517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1.0004</w:t>
            </w:r>
          </w:p>
        </w:tc>
        <w:tc>
          <w:tcPr>
            <w:tcW w:w="1372" w:type="dxa"/>
          </w:tcPr>
          <w:p w14:paraId="408A270E" w14:textId="4B9346AC" w:rsidR="00602F98" w:rsidRPr="008602AD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2020</w:t>
            </w:r>
          </w:p>
        </w:tc>
      </w:tr>
    </w:tbl>
    <w:p w14:paraId="6AAB8BD4" w14:textId="77777777" w:rsidR="00602F98" w:rsidRDefault="00602F98" w:rsidP="00602F98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02F98" w:rsidRPr="007F4B5E" w14:paraId="343C8B9D" w14:textId="77777777" w:rsidTr="00602F9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2203E00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A45CD92">
                <v:shape id="_x0000_i1101" type="#_x0000_t75" style="width:10.1pt;height:12.95pt" o:ole="">
                  <v:imagedata r:id="rId8" o:title=""/>
                </v:shape>
                <o:OLEObject Type="Embed" ProgID="Equation.DSMT4" ShapeID="_x0000_i1101" DrawAspect="Content" ObjectID="_1732389205" r:id="rId94"/>
              </w:object>
            </w:r>
          </w:p>
        </w:tc>
        <w:tc>
          <w:tcPr>
            <w:tcW w:w="1185" w:type="dxa"/>
          </w:tcPr>
          <w:p w14:paraId="39F754C0" w14:textId="77777777" w:rsidR="00602F98" w:rsidRPr="007F4B5E" w:rsidRDefault="00602F98" w:rsidP="00602F9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12EC5AC5">
                <v:shape id="_x0000_i1102" type="#_x0000_t75" style="width:10.1pt;height:16.8pt" o:ole="">
                  <v:imagedata r:id="rId16" o:title=""/>
                </v:shape>
                <o:OLEObject Type="Embed" ProgID="Equation.DSMT4" ShapeID="_x0000_i1102" DrawAspect="Content" ObjectID="_1732389206" r:id="rId95"/>
              </w:object>
            </w:r>
          </w:p>
        </w:tc>
        <w:tc>
          <w:tcPr>
            <w:tcW w:w="1493" w:type="dxa"/>
          </w:tcPr>
          <w:p w14:paraId="607B1FEA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1062ED4B">
                <v:shape id="_x0000_i1103" type="#_x0000_t75" style="width:31.2pt;height:18.25pt" o:ole="">
                  <v:imagedata r:id="rId24" o:title=""/>
                </v:shape>
                <o:OLEObject Type="Embed" ProgID="Equation.DSMT4" ShapeID="_x0000_i1103" DrawAspect="Content" ObjectID="_1732389207" r:id="rId96"/>
              </w:object>
            </w:r>
          </w:p>
        </w:tc>
        <w:tc>
          <w:tcPr>
            <w:tcW w:w="1372" w:type="dxa"/>
          </w:tcPr>
          <w:p w14:paraId="6E844FDD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3E3612CA">
                <v:shape id="_x0000_i1104" type="#_x0000_t75" style="width:42.7pt;height:18.25pt" o:ole="">
                  <v:imagedata r:id="rId26" o:title=""/>
                </v:shape>
                <o:OLEObject Type="Embed" ProgID="Equation.DSMT4" ShapeID="_x0000_i1104" DrawAspect="Content" ObjectID="_1732389208" r:id="rId97"/>
              </w:object>
            </w:r>
          </w:p>
        </w:tc>
        <w:tc>
          <w:tcPr>
            <w:tcW w:w="1185" w:type="dxa"/>
          </w:tcPr>
          <w:p w14:paraId="64F8B4CA" w14:textId="77777777" w:rsidR="00602F98" w:rsidRPr="007F4B5E" w:rsidRDefault="00602F98" w:rsidP="00B063B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3B7BA03B">
                <v:shape id="_x0000_i1105" type="#_x0000_t75" style="width:41.75pt;height:18.25pt" o:ole="">
                  <v:imagedata r:id="rId28" o:title=""/>
                </v:shape>
                <o:OLEObject Type="Embed" ProgID="Equation.DSMT4" ShapeID="_x0000_i1105" DrawAspect="Content" ObjectID="_1732389209" r:id="rId98"/>
              </w:object>
            </w:r>
          </w:p>
        </w:tc>
      </w:tr>
      <w:tr w:rsidR="00602F98" w:rsidRPr="007F4B5E" w14:paraId="620B3A1C" w14:textId="77777777" w:rsidTr="00602F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11C4E4E6" w14:textId="77777777" w:rsidR="00602F98" w:rsidRPr="007F4B5E" w:rsidRDefault="00602F98" w:rsidP="00B063BE">
            <w:pPr>
              <w:jc w:val="center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185" w:type="dxa"/>
          </w:tcPr>
          <w:p w14:paraId="498DFD62" w14:textId="0C0821E2" w:rsidR="00602F98" w:rsidRPr="007F4B5E" w:rsidRDefault="000B0942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009</w:t>
            </w:r>
          </w:p>
        </w:tc>
        <w:tc>
          <w:tcPr>
            <w:tcW w:w="1493" w:type="dxa"/>
          </w:tcPr>
          <w:p w14:paraId="673E6A6C" w14:textId="3C1017B9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2530</w:t>
            </w:r>
          </w:p>
        </w:tc>
        <w:tc>
          <w:tcPr>
            <w:tcW w:w="1372" w:type="dxa"/>
          </w:tcPr>
          <w:p w14:paraId="6085988F" w14:textId="14EB1E3A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185" w:type="dxa"/>
          </w:tcPr>
          <w:p w14:paraId="003A924D" w14:textId="7E2BCB16" w:rsidR="00602F98" w:rsidRPr="007F4B5E" w:rsidRDefault="005F7EBA" w:rsidP="00B063B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F7EBA">
              <w:rPr>
                <w:rFonts w:ascii="Times New Roman" w:hAnsi="Times New Roman" w:cs="Times New Roman"/>
              </w:rPr>
              <w:t>0.282</w:t>
            </w:r>
            <w:r w:rsidR="004519AD">
              <w:rPr>
                <w:rFonts w:ascii="Times New Roman" w:hAnsi="Times New Roman" w:cs="Times New Roman"/>
              </w:rPr>
              <w:t>3</w:t>
            </w:r>
          </w:p>
        </w:tc>
      </w:tr>
    </w:tbl>
    <w:p w14:paraId="63C12F78" w14:textId="77777777" w:rsidR="00602F98" w:rsidRDefault="00602F98" w:rsidP="00602F98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02F98" w14:paraId="3E2293E9" w14:textId="77777777" w:rsidTr="00B063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46FB05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0F189BED" w14:textId="61330664" w:rsidR="00602F98" w:rsidRDefault="00602F98" w:rsidP="00B063B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00</w:t>
            </w:r>
          </w:p>
        </w:tc>
      </w:tr>
      <w:tr w:rsidR="00602F98" w14:paraId="2035789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91300E" w14:textId="42A8B5D6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lastRenderedPageBreak/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 w:rsidR="00CD62CD">
              <w:rPr>
                <w:rFonts w:ascii="Times New Roman" w:eastAsia="Times New Roman Uni" w:hAnsi="Times New Roman" w:cs="Times New Roman"/>
              </w:rPr>
              <w:t xml:space="preserve">naïve </w:t>
            </w:r>
          </w:p>
        </w:tc>
        <w:tc>
          <w:tcPr>
            <w:tcW w:w="4962" w:type="dxa"/>
          </w:tcPr>
          <w:p w14:paraId="0FED5DD5" w14:textId="2F2E1E09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165</w:t>
            </w:r>
          </w:p>
        </w:tc>
      </w:tr>
      <w:tr w:rsidR="00602F98" w14:paraId="6D563818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5F1164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2B0470" w14:textId="711B068C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49</w:t>
            </w:r>
            <w:r w:rsidR="004519AD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602F98" w14:paraId="654C3ED1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B2D0C7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2A00370A" w14:textId="0B7EE289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053DDF5E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12BD01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1EE9AA7A" w14:textId="22E964B8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491</w:t>
            </w:r>
          </w:p>
        </w:tc>
      </w:tr>
      <w:tr w:rsidR="00602F98" w14:paraId="7159AB6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AED2D8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ADB7D11" w14:textId="2A9F242C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167</w:t>
            </w:r>
          </w:p>
        </w:tc>
      </w:tr>
      <w:tr w:rsidR="00602F98" w14:paraId="685F763C" w14:textId="77777777" w:rsidTr="00B063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8123B8F" w14:textId="77777777" w:rsidR="00602F98" w:rsidRDefault="00602F98" w:rsidP="00B063BE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0E839107" w14:textId="4E34D775" w:rsidR="00602F98" w:rsidRDefault="005F7EBA" w:rsidP="00B063B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F7EBA">
              <w:rPr>
                <w:rFonts w:ascii="Times New Roman" w:eastAsia="Times New Roman Uni" w:hAnsi="Times New Roman" w:cs="Times New Roman"/>
              </w:rPr>
              <w:t>0.0533</w:t>
            </w:r>
          </w:p>
        </w:tc>
      </w:tr>
    </w:tbl>
    <w:p w14:paraId="238480DA" w14:textId="77777777" w:rsidR="00CD62CD" w:rsidRDefault="00CD62CD" w:rsidP="00CD62CD">
      <w:pPr>
        <w:rPr>
          <w:rFonts w:ascii="Times New Roman" w:hAnsi="Times New Roman" w:cs="Times New Roman"/>
        </w:rPr>
      </w:pPr>
    </w:p>
    <w:p w14:paraId="70542DA8" w14:textId="1D9C23C3" w:rsidR="00CD62CD" w:rsidRDefault="00CD62CD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0C830FFA" w14:textId="77777777" w:rsidR="00626674" w:rsidRPr="007F4B5E" w:rsidRDefault="00626674" w:rsidP="0062667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lastRenderedPageBreak/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1B08A83D" w14:textId="52CCF4F6" w:rsidR="00626674" w:rsidRDefault="00626674" w:rsidP="0062667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5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 w:hint="eastAsia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362AEB67" w14:textId="77777777" w:rsidR="00626674" w:rsidRPr="007F4B5E" w:rsidRDefault="00626674" w:rsidP="00626674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26674" w:rsidRPr="007F4B5E" w14:paraId="49C9BB38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7958D96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6FD92C0">
                <v:shape id="_x0000_i1133" type="#_x0000_t75" style="width:10.1pt;height:11.05pt" o:ole="">
                  <v:imagedata r:id="rId6" o:title=""/>
                </v:shape>
                <o:OLEObject Type="Embed" ProgID="Equation.DSMT4" ShapeID="_x0000_i1133" DrawAspect="Content" ObjectID="_1732389210" r:id="rId99"/>
              </w:object>
            </w:r>
          </w:p>
        </w:tc>
        <w:tc>
          <w:tcPr>
            <w:tcW w:w="1185" w:type="dxa"/>
            <w:vAlign w:val="center"/>
          </w:tcPr>
          <w:p w14:paraId="2F656BB1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8F3A70A">
                <v:shape id="_x0000_i1134" type="#_x0000_t75" style="width:10.1pt;height:12.95pt" o:ole="">
                  <v:imagedata r:id="rId8" o:title=""/>
                </v:shape>
                <o:OLEObject Type="Embed" ProgID="Equation.DSMT4" ShapeID="_x0000_i1134" DrawAspect="Content" ObjectID="_1732389211" r:id="rId100"/>
              </w:object>
            </w:r>
          </w:p>
        </w:tc>
        <w:tc>
          <w:tcPr>
            <w:tcW w:w="1493" w:type="dxa"/>
            <w:vAlign w:val="center"/>
          </w:tcPr>
          <w:p w14:paraId="60E1219E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65C1BED">
                <v:shape id="_x0000_i1135" type="#_x0000_t75" style="width:10.1pt;height:12.95pt" o:ole="">
                  <v:imagedata r:id="rId10" o:title=""/>
                </v:shape>
                <o:OLEObject Type="Embed" ProgID="Equation.DSMT4" ShapeID="_x0000_i1135" DrawAspect="Content" ObjectID="_1732389212" r:id="rId101"/>
              </w:object>
            </w:r>
          </w:p>
        </w:tc>
        <w:tc>
          <w:tcPr>
            <w:tcW w:w="1372" w:type="dxa"/>
            <w:vAlign w:val="center"/>
          </w:tcPr>
          <w:p w14:paraId="37D38CB5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66A81F26">
                <v:shape id="_x0000_i1136" type="#_x0000_t75" style="width:11.05pt;height:13.9pt" o:ole="">
                  <v:imagedata r:id="rId12" o:title=""/>
                </v:shape>
                <o:OLEObject Type="Embed" ProgID="Equation.DSMT4" ShapeID="_x0000_i1136" DrawAspect="Content" ObjectID="_1732389213" r:id="rId102"/>
              </w:object>
            </w:r>
          </w:p>
        </w:tc>
      </w:tr>
      <w:tr w:rsidR="00626674" w:rsidRPr="007F4B5E" w14:paraId="1EC653A9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B202769" w14:textId="77777777" w:rsidR="00626674" w:rsidRPr="00606612" w:rsidRDefault="00626674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7B94DFB3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1956E033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34E3B5E8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26674" w:rsidRPr="007F4B5E" w14:paraId="49D0CC0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9842DB9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5ABFDCA7">
                <v:shape id="_x0000_i1137" type="#_x0000_t75" style="width:10.1pt;height:13.9pt" o:ole="">
                  <v:imagedata r:id="rId14" o:title=""/>
                </v:shape>
                <o:OLEObject Type="Embed" ProgID="Equation.DSMT4" ShapeID="_x0000_i1137" DrawAspect="Content" ObjectID="_1732389214" r:id="rId103"/>
              </w:object>
            </w:r>
          </w:p>
        </w:tc>
        <w:tc>
          <w:tcPr>
            <w:tcW w:w="1185" w:type="dxa"/>
            <w:vAlign w:val="center"/>
          </w:tcPr>
          <w:p w14:paraId="1EDAD5F2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D80E96F">
                <v:shape id="_x0000_i1138" type="#_x0000_t75" style="width:10.1pt;height:16.8pt" o:ole="">
                  <v:imagedata r:id="rId16" o:title=""/>
                </v:shape>
                <o:OLEObject Type="Embed" ProgID="Equation.DSMT4" ShapeID="_x0000_i1138" DrawAspect="Content" ObjectID="_1732389215" r:id="rId104"/>
              </w:object>
            </w:r>
          </w:p>
        </w:tc>
        <w:tc>
          <w:tcPr>
            <w:tcW w:w="1493" w:type="dxa"/>
            <w:vAlign w:val="center"/>
          </w:tcPr>
          <w:p w14:paraId="4C4E602F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587F6FB">
                <v:shape id="_x0000_i1139" type="#_x0000_t75" style="width:10.1pt;height:16.8pt" o:ole="">
                  <v:imagedata r:id="rId18" o:title=""/>
                </v:shape>
                <o:OLEObject Type="Embed" ProgID="Equation.DSMT4" ShapeID="_x0000_i1139" DrawAspect="Content" ObjectID="_1732389216" r:id="rId105"/>
              </w:object>
            </w:r>
          </w:p>
        </w:tc>
        <w:tc>
          <w:tcPr>
            <w:tcW w:w="1372" w:type="dxa"/>
            <w:vAlign w:val="center"/>
          </w:tcPr>
          <w:p w14:paraId="75CCB88C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6C1AC2BD">
                <v:shape id="_x0000_i1140" type="#_x0000_t75" style="width:11.05pt;height:16.8pt" o:ole="">
                  <v:imagedata r:id="rId20" o:title=""/>
                </v:shape>
                <o:OLEObject Type="Embed" ProgID="Equation.DSMT4" ShapeID="_x0000_i1140" DrawAspect="Content" ObjectID="_1732389217" r:id="rId106"/>
              </w:object>
            </w:r>
          </w:p>
        </w:tc>
      </w:tr>
      <w:tr w:rsidR="00626674" w:rsidRPr="007F4B5E" w14:paraId="04A360FC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A2FAAB7" w14:textId="1A7D5529" w:rsidR="00626674" w:rsidRPr="008602AD" w:rsidRDefault="00193DB9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93DB9">
              <w:rPr>
                <w:rFonts w:ascii="Times New Roman" w:eastAsia="Times New Roman Uni" w:hAnsi="Times New Roman" w:cs="Times New Roman"/>
                <w:b w:val="0"/>
                <w:bCs w:val="0"/>
              </w:rPr>
              <w:t>1.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2000</w:t>
            </w:r>
          </w:p>
        </w:tc>
        <w:tc>
          <w:tcPr>
            <w:tcW w:w="1185" w:type="dxa"/>
            <w:vAlign w:val="center"/>
          </w:tcPr>
          <w:p w14:paraId="41B51296" w14:textId="5538D3AB" w:rsidR="00626674" w:rsidRPr="008602AD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0.0009</w:t>
            </w:r>
          </w:p>
        </w:tc>
        <w:tc>
          <w:tcPr>
            <w:tcW w:w="1493" w:type="dxa"/>
            <w:vAlign w:val="center"/>
          </w:tcPr>
          <w:p w14:paraId="5A96D1BE" w14:textId="7BA56B15" w:rsidR="00626674" w:rsidRPr="008602AD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1.001</w:t>
            </w:r>
            <w:r>
              <w:rPr>
                <w:rFonts w:ascii="Times New Roman" w:eastAsia="Times New Roman Uni" w:hAnsi="Times New Roman" w:cs="Times New Roman"/>
              </w:rPr>
              <w:t>5</w:t>
            </w:r>
          </w:p>
        </w:tc>
        <w:tc>
          <w:tcPr>
            <w:tcW w:w="1372" w:type="dxa"/>
            <w:vAlign w:val="center"/>
          </w:tcPr>
          <w:p w14:paraId="66F94A47" w14:textId="6020373C" w:rsidR="00626674" w:rsidRPr="008602AD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93DB9">
              <w:rPr>
                <w:rFonts w:ascii="Times New Roman" w:hAnsi="Times New Roman" w:cs="Times New Roman"/>
              </w:rPr>
              <w:t>0.201</w:t>
            </w:r>
            <w:r>
              <w:rPr>
                <w:rFonts w:ascii="Times New Roman" w:hAnsi="Times New Roman" w:cs="Times New Roman"/>
              </w:rPr>
              <w:t>1</w:t>
            </w:r>
          </w:p>
        </w:tc>
      </w:tr>
    </w:tbl>
    <w:p w14:paraId="0ACC5933" w14:textId="77777777" w:rsidR="00626674" w:rsidRDefault="00626674" w:rsidP="00626674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26674" w:rsidRPr="007F4B5E" w14:paraId="2FF42C50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C86AF1A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9ADB868">
                <v:shape id="_x0000_i1141" type="#_x0000_t75" style="width:10.1pt;height:12.95pt" o:ole="">
                  <v:imagedata r:id="rId8" o:title=""/>
                </v:shape>
                <o:OLEObject Type="Embed" ProgID="Equation.DSMT4" ShapeID="_x0000_i1141" DrawAspect="Content" ObjectID="_1732389218" r:id="rId107"/>
              </w:object>
            </w:r>
          </w:p>
        </w:tc>
        <w:tc>
          <w:tcPr>
            <w:tcW w:w="1185" w:type="dxa"/>
            <w:vAlign w:val="center"/>
          </w:tcPr>
          <w:p w14:paraId="35F84D6A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78884F69">
                <v:shape id="_x0000_i1142" type="#_x0000_t75" style="width:10.1pt;height:16.8pt" o:ole="">
                  <v:imagedata r:id="rId16" o:title=""/>
                </v:shape>
                <o:OLEObject Type="Embed" ProgID="Equation.DSMT4" ShapeID="_x0000_i1142" DrawAspect="Content" ObjectID="_1732389219" r:id="rId108"/>
              </w:object>
            </w:r>
          </w:p>
        </w:tc>
        <w:tc>
          <w:tcPr>
            <w:tcW w:w="1493" w:type="dxa"/>
            <w:vAlign w:val="center"/>
          </w:tcPr>
          <w:p w14:paraId="11BEB49A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205B62FC">
                <v:shape id="_x0000_i1143" type="#_x0000_t75" style="width:31.2pt;height:18.25pt" o:ole="">
                  <v:imagedata r:id="rId24" o:title=""/>
                </v:shape>
                <o:OLEObject Type="Embed" ProgID="Equation.DSMT4" ShapeID="_x0000_i1143" DrawAspect="Content" ObjectID="_1732389220" r:id="rId109"/>
              </w:object>
            </w:r>
          </w:p>
        </w:tc>
        <w:tc>
          <w:tcPr>
            <w:tcW w:w="1372" w:type="dxa"/>
            <w:vAlign w:val="center"/>
          </w:tcPr>
          <w:p w14:paraId="5C232A4C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6CF1307D">
                <v:shape id="_x0000_i1144" type="#_x0000_t75" style="width:42.7pt;height:18.25pt" o:ole="">
                  <v:imagedata r:id="rId26" o:title=""/>
                </v:shape>
                <o:OLEObject Type="Embed" ProgID="Equation.DSMT4" ShapeID="_x0000_i1144" DrawAspect="Content" ObjectID="_1732389221" r:id="rId110"/>
              </w:object>
            </w:r>
          </w:p>
        </w:tc>
        <w:tc>
          <w:tcPr>
            <w:tcW w:w="1185" w:type="dxa"/>
            <w:vAlign w:val="center"/>
          </w:tcPr>
          <w:p w14:paraId="4C1A81D8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7BDE2E88">
                <v:shape id="_x0000_i1145" type="#_x0000_t75" style="width:41.75pt;height:18.25pt" o:ole="">
                  <v:imagedata r:id="rId28" o:title=""/>
                </v:shape>
                <o:OLEObject Type="Embed" ProgID="Equation.DSMT4" ShapeID="_x0000_i1145" DrawAspect="Content" ObjectID="_1732389222" r:id="rId111"/>
              </w:object>
            </w:r>
          </w:p>
        </w:tc>
      </w:tr>
      <w:tr w:rsidR="00626674" w:rsidRPr="007F4B5E" w14:paraId="4BE6BC61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554C1AB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5F969755" w14:textId="77777777" w:rsidR="00626674" w:rsidRPr="007F4B5E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  <w:vAlign w:val="center"/>
          </w:tcPr>
          <w:p w14:paraId="2F388C65" w14:textId="7BDE9DA2" w:rsidR="00626674" w:rsidRPr="007F4B5E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93DB9">
              <w:rPr>
                <w:rFonts w:ascii="Times New Roman" w:hAnsi="Times New Roman" w:cs="Times New Roman"/>
              </w:rPr>
              <w:t>0.378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372" w:type="dxa"/>
            <w:vAlign w:val="center"/>
          </w:tcPr>
          <w:p w14:paraId="276EC37A" w14:textId="26524258" w:rsidR="00626674" w:rsidRPr="007F4B5E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93DB9">
              <w:rPr>
                <w:rFonts w:ascii="Times New Roman" w:hAnsi="Times New Roman" w:cs="Times New Roman"/>
              </w:rPr>
              <w:t>0.3753</w:t>
            </w:r>
          </w:p>
        </w:tc>
        <w:tc>
          <w:tcPr>
            <w:tcW w:w="1185" w:type="dxa"/>
            <w:vAlign w:val="center"/>
          </w:tcPr>
          <w:p w14:paraId="5F4DEF6B" w14:textId="3CC7F26D" w:rsidR="00626674" w:rsidRPr="007F4B5E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93DB9">
              <w:rPr>
                <w:rFonts w:ascii="Times New Roman" w:hAnsi="Times New Roman" w:cs="Times New Roman"/>
              </w:rPr>
              <w:t>0.3752</w:t>
            </w:r>
          </w:p>
        </w:tc>
      </w:tr>
    </w:tbl>
    <w:p w14:paraId="6DD5AD47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26674" w14:paraId="5A7B81DD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965670B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022EDA5B" w14:textId="1F39D9CB" w:rsidR="00626674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626674" w14:paraId="70178486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F31ECF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95C2C2D" w14:textId="44B43716" w:rsidR="00626674" w:rsidRDefault="00626674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26674">
              <w:rPr>
                <w:rFonts w:ascii="Times New Roman" w:eastAsia="Times New Roman Uni" w:hAnsi="Times New Roman" w:cs="Times New Roman"/>
              </w:rPr>
              <w:t>0.0522</w:t>
            </w:r>
          </w:p>
        </w:tc>
      </w:tr>
      <w:tr w:rsidR="00626674" w14:paraId="24AE0608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44022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3912E37D" w14:textId="55A7747E" w:rsidR="00626674" w:rsidRDefault="00626674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26674">
              <w:rPr>
                <w:rFonts w:ascii="Times New Roman" w:eastAsia="Times New Roman Uni" w:hAnsi="Times New Roman" w:cs="Times New Roman"/>
              </w:rPr>
              <w:t>0.0544</w:t>
            </w:r>
          </w:p>
        </w:tc>
      </w:tr>
      <w:tr w:rsidR="00626674" w14:paraId="0E277806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2A2FA8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44731633" w14:textId="44DE7FFA" w:rsidR="00626674" w:rsidRDefault="00626674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26674">
              <w:rPr>
                <w:rFonts w:ascii="Times New Roman" w:eastAsia="Times New Roman Uni" w:hAnsi="Times New Roman" w:cs="Times New Roman"/>
              </w:rPr>
              <w:t>0.0523</w:t>
            </w:r>
          </w:p>
        </w:tc>
      </w:tr>
      <w:tr w:rsidR="00626674" w14:paraId="204BEDAE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B343B5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DD49B05" w14:textId="25FA93A7" w:rsidR="00626674" w:rsidRDefault="00626674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26674">
              <w:rPr>
                <w:rFonts w:ascii="Times New Roman" w:eastAsia="Times New Roman Uni" w:hAnsi="Times New Roman" w:cs="Times New Roman"/>
              </w:rPr>
              <w:t>0.0544</w:t>
            </w:r>
          </w:p>
        </w:tc>
      </w:tr>
      <w:tr w:rsidR="00626674" w14:paraId="44DD047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BE9DE0A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5F7F774" w14:textId="1544595D" w:rsidR="00626674" w:rsidRDefault="00626674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26674">
              <w:rPr>
                <w:rFonts w:ascii="Times New Roman" w:eastAsia="Times New Roman Uni" w:hAnsi="Times New Roman" w:cs="Times New Roman"/>
              </w:rPr>
              <w:t>0.0521</w:t>
            </w:r>
          </w:p>
        </w:tc>
      </w:tr>
      <w:tr w:rsidR="00626674" w14:paraId="6441F50A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E0135A6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3F741B23" w14:textId="363DC6B3" w:rsidR="00626674" w:rsidRDefault="00626674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26674">
              <w:rPr>
                <w:rFonts w:ascii="Times New Roman" w:eastAsia="Times New Roman Uni" w:hAnsi="Times New Roman" w:cs="Times New Roman"/>
              </w:rPr>
              <w:t>0.0513</w:t>
            </w:r>
          </w:p>
        </w:tc>
      </w:tr>
    </w:tbl>
    <w:p w14:paraId="51626CFA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p w14:paraId="47FBA5AF" w14:textId="77777777" w:rsidR="00626674" w:rsidRPr="007F4B5E" w:rsidRDefault="00626674" w:rsidP="00626674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1C1015E0" w14:textId="0C252990" w:rsidR="00626674" w:rsidRDefault="00626674" w:rsidP="00626674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25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25</w:t>
      </w:r>
      <w:r w:rsidRPr="0026658E">
        <w:rPr>
          <w:rFonts w:ascii="Times New Roman" w:hAnsi="Times New Roman" w:cs="Times New Roman"/>
          <w:highlight w:val="yellow"/>
        </w:rPr>
        <w:t>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3023EA0C" w14:textId="77777777" w:rsidR="00626674" w:rsidRDefault="00626674" w:rsidP="00626674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15AC12D1">
          <v:shape id="_x0000_i1146" type="#_x0000_t75" style="width:33.6pt;height:16.3pt" o:ole="">
            <v:imagedata r:id="rId30" o:title=""/>
          </v:shape>
          <o:OLEObject Type="Embed" ProgID="Equation.DSMT4" ShapeID="_x0000_i1146" DrawAspect="Content" ObjectID="_1732389223" r:id="rId112"/>
        </w:object>
      </w:r>
    </w:p>
    <w:p w14:paraId="6CD6A69F" w14:textId="77777777" w:rsidR="00626674" w:rsidRPr="007F4B5E" w:rsidRDefault="00626674" w:rsidP="00626674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626674" w:rsidRPr="007F4B5E" w14:paraId="1FA06BB0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1C320EB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055A95B3">
                <v:shape id="_x0000_i1147" type="#_x0000_t75" style="width:10.1pt;height:11.05pt" o:ole="">
                  <v:imagedata r:id="rId6" o:title=""/>
                </v:shape>
                <o:OLEObject Type="Embed" ProgID="Equation.DSMT4" ShapeID="_x0000_i1147" DrawAspect="Content" ObjectID="_1732389224" r:id="rId113"/>
              </w:object>
            </w:r>
          </w:p>
        </w:tc>
        <w:tc>
          <w:tcPr>
            <w:tcW w:w="1185" w:type="dxa"/>
          </w:tcPr>
          <w:p w14:paraId="35D2944A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7F2DA939">
                <v:shape id="_x0000_i1148" type="#_x0000_t75" style="width:10.1pt;height:12.95pt" o:ole="">
                  <v:imagedata r:id="rId8" o:title=""/>
                </v:shape>
                <o:OLEObject Type="Embed" ProgID="Equation.DSMT4" ShapeID="_x0000_i1148" DrawAspect="Content" ObjectID="_1732389225" r:id="rId114"/>
              </w:object>
            </w:r>
          </w:p>
        </w:tc>
        <w:tc>
          <w:tcPr>
            <w:tcW w:w="1493" w:type="dxa"/>
          </w:tcPr>
          <w:p w14:paraId="6A8FA835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15C1EE90">
                <v:shape id="_x0000_i1149" type="#_x0000_t75" style="width:10.1pt;height:12.95pt" o:ole="">
                  <v:imagedata r:id="rId10" o:title=""/>
                </v:shape>
                <o:OLEObject Type="Embed" ProgID="Equation.DSMT4" ShapeID="_x0000_i1149" DrawAspect="Content" ObjectID="_1732389226" r:id="rId115"/>
              </w:object>
            </w:r>
          </w:p>
        </w:tc>
        <w:tc>
          <w:tcPr>
            <w:tcW w:w="1372" w:type="dxa"/>
          </w:tcPr>
          <w:p w14:paraId="2434FB7B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4BE9D1B8">
                <v:shape id="_x0000_i1150" type="#_x0000_t75" style="width:11.05pt;height:13.9pt" o:ole="">
                  <v:imagedata r:id="rId12" o:title=""/>
                </v:shape>
                <o:OLEObject Type="Embed" ProgID="Equation.DSMT4" ShapeID="_x0000_i1150" DrawAspect="Content" ObjectID="_1732389227" r:id="rId116"/>
              </w:object>
            </w:r>
          </w:p>
        </w:tc>
      </w:tr>
      <w:tr w:rsidR="00626674" w:rsidRPr="007F4B5E" w14:paraId="10A7B8D8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84FF5C8" w14:textId="77777777" w:rsidR="00626674" w:rsidRPr="00606612" w:rsidRDefault="00626674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5E94F85C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1408C12F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2EE7E0CC" w14:textId="77777777" w:rsidR="00626674" w:rsidRPr="00606612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626674" w:rsidRPr="007F4B5E" w14:paraId="36C793D4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0D6AFBEE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641F5DA7">
                <v:shape id="_x0000_i1151" type="#_x0000_t75" style="width:10.1pt;height:13.9pt" o:ole="">
                  <v:imagedata r:id="rId14" o:title=""/>
                </v:shape>
                <o:OLEObject Type="Embed" ProgID="Equation.DSMT4" ShapeID="_x0000_i1151" DrawAspect="Content" ObjectID="_1732389228" r:id="rId117"/>
              </w:object>
            </w:r>
          </w:p>
        </w:tc>
        <w:tc>
          <w:tcPr>
            <w:tcW w:w="1185" w:type="dxa"/>
          </w:tcPr>
          <w:p w14:paraId="5C4F9B8C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258B965">
                <v:shape id="_x0000_i1152" type="#_x0000_t75" style="width:10.1pt;height:16.8pt" o:ole="">
                  <v:imagedata r:id="rId16" o:title=""/>
                </v:shape>
                <o:OLEObject Type="Embed" ProgID="Equation.DSMT4" ShapeID="_x0000_i1152" DrawAspect="Content" ObjectID="_1732389229" r:id="rId118"/>
              </w:object>
            </w:r>
          </w:p>
        </w:tc>
        <w:tc>
          <w:tcPr>
            <w:tcW w:w="1493" w:type="dxa"/>
          </w:tcPr>
          <w:p w14:paraId="750F2BA3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40CD167B">
                <v:shape id="_x0000_i1153" type="#_x0000_t75" style="width:10.1pt;height:16.8pt" o:ole="">
                  <v:imagedata r:id="rId18" o:title=""/>
                </v:shape>
                <o:OLEObject Type="Embed" ProgID="Equation.DSMT4" ShapeID="_x0000_i1153" DrawAspect="Content" ObjectID="_1732389230" r:id="rId119"/>
              </w:object>
            </w:r>
          </w:p>
        </w:tc>
        <w:tc>
          <w:tcPr>
            <w:tcW w:w="1372" w:type="dxa"/>
          </w:tcPr>
          <w:p w14:paraId="620A0DFD" w14:textId="77777777" w:rsidR="00626674" w:rsidRPr="007F4B5E" w:rsidRDefault="00626674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6E44EC4">
                <v:shape id="_x0000_i1154" type="#_x0000_t75" style="width:11.05pt;height:16.8pt" o:ole="">
                  <v:imagedata r:id="rId20" o:title=""/>
                </v:shape>
                <o:OLEObject Type="Embed" ProgID="Equation.DSMT4" ShapeID="_x0000_i1154" DrawAspect="Content" ObjectID="_1732389231" r:id="rId120"/>
              </w:object>
            </w:r>
          </w:p>
        </w:tc>
      </w:tr>
      <w:tr w:rsidR="00626674" w:rsidRPr="007F4B5E" w14:paraId="392FF1F0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17EFB97" w14:textId="504DA09D" w:rsidR="00626674" w:rsidRPr="008602AD" w:rsidRDefault="00193DB9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193DB9">
              <w:rPr>
                <w:rFonts w:ascii="Times New Roman" w:eastAsia="Times New Roman Uni" w:hAnsi="Times New Roman" w:cs="Times New Roman"/>
                <w:b w:val="0"/>
                <w:bCs w:val="0"/>
              </w:rPr>
              <w:t>1.199</w:t>
            </w:r>
            <w:r w:rsidR="00A742B8">
              <w:rPr>
                <w:rFonts w:ascii="Times New Roman" w:eastAsia="Times New Roman Uni" w:hAnsi="Times New Roman" w:cs="Times New Roman"/>
                <w:b w:val="0"/>
                <w:bCs w:val="0"/>
              </w:rPr>
              <w:t>8</w:t>
            </w:r>
          </w:p>
        </w:tc>
        <w:tc>
          <w:tcPr>
            <w:tcW w:w="1185" w:type="dxa"/>
          </w:tcPr>
          <w:p w14:paraId="1F86A5F3" w14:textId="4D177B54" w:rsidR="00626674" w:rsidRPr="008602AD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0.0006</w:t>
            </w:r>
          </w:p>
        </w:tc>
        <w:tc>
          <w:tcPr>
            <w:tcW w:w="1493" w:type="dxa"/>
          </w:tcPr>
          <w:p w14:paraId="0B9929CE" w14:textId="5E3380D7" w:rsidR="00626674" w:rsidRPr="008602AD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1.000</w:t>
            </w:r>
            <w:r w:rsidR="00A742B8"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372" w:type="dxa"/>
          </w:tcPr>
          <w:p w14:paraId="0DE5851A" w14:textId="78E290F8" w:rsidR="00626674" w:rsidRPr="008602AD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93DB9">
              <w:rPr>
                <w:rFonts w:ascii="Times New Roman" w:hAnsi="Times New Roman" w:cs="Times New Roman"/>
              </w:rPr>
              <w:t>0.2025</w:t>
            </w:r>
          </w:p>
        </w:tc>
      </w:tr>
    </w:tbl>
    <w:p w14:paraId="7F616691" w14:textId="77777777" w:rsidR="00626674" w:rsidRDefault="00626674" w:rsidP="00626674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626674" w:rsidRPr="007F4B5E" w14:paraId="759B7889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56A8B578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4FAE8620">
                <v:shape id="_x0000_i1155" type="#_x0000_t75" style="width:10.1pt;height:12.95pt" o:ole="">
                  <v:imagedata r:id="rId8" o:title=""/>
                </v:shape>
                <o:OLEObject Type="Embed" ProgID="Equation.DSMT4" ShapeID="_x0000_i1155" DrawAspect="Content" ObjectID="_1732389232" r:id="rId121"/>
              </w:object>
            </w:r>
          </w:p>
        </w:tc>
        <w:tc>
          <w:tcPr>
            <w:tcW w:w="1185" w:type="dxa"/>
          </w:tcPr>
          <w:p w14:paraId="2146B2E8" w14:textId="77777777" w:rsidR="00626674" w:rsidRPr="007F4B5E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755C5A0E">
                <v:shape id="_x0000_i1156" type="#_x0000_t75" style="width:10.1pt;height:16.8pt" o:ole="">
                  <v:imagedata r:id="rId16" o:title=""/>
                </v:shape>
                <o:OLEObject Type="Embed" ProgID="Equation.DSMT4" ShapeID="_x0000_i1156" DrawAspect="Content" ObjectID="_1732389233" r:id="rId122"/>
              </w:object>
            </w:r>
          </w:p>
        </w:tc>
        <w:tc>
          <w:tcPr>
            <w:tcW w:w="1493" w:type="dxa"/>
          </w:tcPr>
          <w:p w14:paraId="304A40DA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72F7C285">
                <v:shape id="_x0000_i1157" type="#_x0000_t75" style="width:31.2pt;height:18.25pt" o:ole="">
                  <v:imagedata r:id="rId24" o:title=""/>
                </v:shape>
                <o:OLEObject Type="Embed" ProgID="Equation.DSMT4" ShapeID="_x0000_i1157" DrawAspect="Content" ObjectID="_1732389234" r:id="rId123"/>
              </w:object>
            </w:r>
          </w:p>
        </w:tc>
        <w:tc>
          <w:tcPr>
            <w:tcW w:w="1372" w:type="dxa"/>
          </w:tcPr>
          <w:p w14:paraId="2BA6CB7B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25EE56D6">
                <v:shape id="_x0000_i1158" type="#_x0000_t75" style="width:42.7pt;height:18.25pt" o:ole="">
                  <v:imagedata r:id="rId26" o:title=""/>
                </v:shape>
                <o:OLEObject Type="Embed" ProgID="Equation.DSMT4" ShapeID="_x0000_i1158" DrawAspect="Content" ObjectID="_1732389235" r:id="rId124"/>
              </w:object>
            </w:r>
          </w:p>
        </w:tc>
        <w:tc>
          <w:tcPr>
            <w:tcW w:w="1185" w:type="dxa"/>
          </w:tcPr>
          <w:p w14:paraId="38D8F0D2" w14:textId="77777777" w:rsidR="00626674" w:rsidRPr="007F4B5E" w:rsidRDefault="00626674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43862696">
                <v:shape id="_x0000_i1159" type="#_x0000_t75" style="width:41.75pt;height:18.25pt" o:ole="">
                  <v:imagedata r:id="rId28" o:title=""/>
                </v:shape>
                <o:OLEObject Type="Embed" ProgID="Equation.DSMT4" ShapeID="_x0000_i1159" DrawAspect="Content" ObjectID="_1732389236" r:id="rId125"/>
              </w:object>
            </w:r>
          </w:p>
        </w:tc>
      </w:tr>
      <w:tr w:rsidR="00626674" w:rsidRPr="007F4B5E" w14:paraId="6BC4286F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686C0E36" w14:textId="77777777" w:rsidR="00626674" w:rsidRPr="007F4B5E" w:rsidRDefault="00626674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1185" w:type="dxa"/>
          </w:tcPr>
          <w:p w14:paraId="146A23EF" w14:textId="77777777" w:rsidR="00626674" w:rsidRPr="007F4B5E" w:rsidRDefault="00626674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</w:tcPr>
          <w:p w14:paraId="46F13408" w14:textId="79614D5C" w:rsidR="00626674" w:rsidRPr="007F4B5E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93DB9">
              <w:rPr>
                <w:rFonts w:ascii="Times New Roman" w:hAnsi="Times New Roman" w:cs="Times New Roman"/>
              </w:rPr>
              <w:t>0.150</w:t>
            </w:r>
            <w:r w:rsidR="00A742B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372" w:type="dxa"/>
          </w:tcPr>
          <w:p w14:paraId="2E65F731" w14:textId="24E1B477" w:rsidR="00626674" w:rsidRPr="007F4B5E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93DB9">
              <w:rPr>
                <w:rFonts w:ascii="Times New Roman" w:hAnsi="Times New Roman" w:cs="Times New Roman"/>
              </w:rPr>
              <w:t>0.3752</w:t>
            </w:r>
          </w:p>
        </w:tc>
        <w:tc>
          <w:tcPr>
            <w:tcW w:w="1185" w:type="dxa"/>
          </w:tcPr>
          <w:p w14:paraId="18C8D5F0" w14:textId="63300EE7" w:rsidR="00626674" w:rsidRPr="007F4B5E" w:rsidRDefault="00193DB9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93DB9">
              <w:rPr>
                <w:rFonts w:ascii="Times New Roman" w:hAnsi="Times New Roman" w:cs="Times New Roman"/>
              </w:rPr>
              <w:t>0.212</w:t>
            </w:r>
            <w:r w:rsidR="00A742B8">
              <w:rPr>
                <w:rFonts w:ascii="Times New Roman" w:hAnsi="Times New Roman" w:cs="Times New Roman"/>
              </w:rPr>
              <w:t>5</w:t>
            </w:r>
          </w:p>
        </w:tc>
      </w:tr>
    </w:tbl>
    <w:p w14:paraId="5F5018C4" w14:textId="77777777" w:rsidR="00626674" w:rsidRDefault="00626674" w:rsidP="00626674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626674" w14:paraId="04231BF7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ED30D8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21BA5387" w14:textId="25BFC47C" w:rsidR="00626674" w:rsidRDefault="00626674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50</w:t>
            </w:r>
          </w:p>
        </w:tc>
      </w:tr>
      <w:tr w:rsidR="00626674" w14:paraId="67EE80A2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1F495DE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2F2635E6" w14:textId="65DFDED1" w:rsidR="00626674" w:rsidRDefault="00193DB9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626674" w14:paraId="17CDBF8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C9BD03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D650717" w14:textId="3D00E242" w:rsidR="00626674" w:rsidRDefault="00193DB9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0.0379</w:t>
            </w:r>
          </w:p>
        </w:tc>
      </w:tr>
      <w:tr w:rsidR="00626674" w14:paraId="41547F8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B3913B4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67B5B7AE" w14:textId="73BB4857" w:rsidR="00626674" w:rsidRDefault="00193DB9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626674" w14:paraId="75227B5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1AC43EA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28B64FDC" w14:textId="2CD2758F" w:rsidR="00626674" w:rsidRDefault="00193DB9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0.038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626674" w14:paraId="08BBB1DD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6E1CECF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5FC7A2C1" w14:textId="3B5B96B7" w:rsidR="00626674" w:rsidRDefault="00193DB9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0.0017</w:t>
            </w:r>
          </w:p>
        </w:tc>
      </w:tr>
      <w:tr w:rsidR="00626674" w14:paraId="7128DBD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A32668" w14:textId="77777777" w:rsidR="00626674" w:rsidRDefault="00626674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45052352" w14:textId="6D4ABC74" w:rsidR="00626674" w:rsidRDefault="00193DB9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193DB9">
              <w:rPr>
                <w:rFonts w:ascii="Times New Roman" w:eastAsia="Times New Roman Uni" w:hAnsi="Times New Roman" w:cs="Times New Roman"/>
              </w:rPr>
              <w:t>0.0522</w:t>
            </w:r>
          </w:p>
        </w:tc>
      </w:tr>
    </w:tbl>
    <w:p w14:paraId="47862217" w14:textId="77777777" w:rsidR="00626674" w:rsidRDefault="00626674" w:rsidP="00626674">
      <w:pPr>
        <w:widowControl/>
        <w:rPr>
          <w:rFonts w:ascii="Times New Roman" w:hAnsi="Times New Roman" w:cs="Times New Roman"/>
        </w:rPr>
      </w:pPr>
    </w:p>
    <w:p w14:paraId="0A14B201" w14:textId="77777777" w:rsidR="00626674" w:rsidRDefault="00626674">
      <w:pPr>
        <w:widowControl/>
        <w:rPr>
          <w:rFonts w:ascii="Times New Roman" w:hAnsi="Times New Roman" w:cs="Times New Roman"/>
        </w:rPr>
      </w:pPr>
    </w:p>
    <w:p w14:paraId="5F7344BB" w14:textId="2D4FFAC5" w:rsidR="00CD62CD" w:rsidRPr="007F4B5E" w:rsidRDefault="00CD62CD" w:rsidP="00CD62CD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lastRenderedPageBreak/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64209C2A" w14:textId="06CECFEF" w:rsidR="00CD62CD" w:rsidRDefault="00CD62CD" w:rsidP="00CD62CD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3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 w:hint="eastAsia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p w14:paraId="5213D61E" w14:textId="77777777" w:rsidR="00CD62CD" w:rsidRPr="007F4B5E" w:rsidRDefault="00CD62CD" w:rsidP="00CD62CD">
      <w:pPr>
        <w:rPr>
          <w:rFonts w:ascii="Times New Roman" w:hAnsi="Times New Roman" w:cs="Times New Roman"/>
        </w:rPr>
      </w:pP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D62CD" w:rsidRPr="007F4B5E" w14:paraId="520467E1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E0A1516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F96EE65">
                <v:shape id="_x0000_i1327" type="#_x0000_t75" style="width:10.1pt;height:11.05pt" o:ole="">
                  <v:imagedata r:id="rId6" o:title=""/>
                </v:shape>
                <o:OLEObject Type="Embed" ProgID="Equation.DSMT4" ShapeID="_x0000_i1327" DrawAspect="Content" ObjectID="_1732389237" r:id="rId126"/>
              </w:object>
            </w:r>
          </w:p>
        </w:tc>
        <w:tc>
          <w:tcPr>
            <w:tcW w:w="1185" w:type="dxa"/>
            <w:vAlign w:val="center"/>
          </w:tcPr>
          <w:p w14:paraId="43D7E52D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C44954C">
                <v:shape id="_x0000_i1328" type="#_x0000_t75" style="width:10.1pt;height:12.95pt" o:ole="">
                  <v:imagedata r:id="rId8" o:title=""/>
                </v:shape>
                <o:OLEObject Type="Embed" ProgID="Equation.DSMT4" ShapeID="_x0000_i1328" DrawAspect="Content" ObjectID="_1732389238" r:id="rId127"/>
              </w:object>
            </w:r>
          </w:p>
        </w:tc>
        <w:tc>
          <w:tcPr>
            <w:tcW w:w="1493" w:type="dxa"/>
            <w:vAlign w:val="center"/>
          </w:tcPr>
          <w:p w14:paraId="4C7FD6AC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2E206113">
                <v:shape id="_x0000_i1329" type="#_x0000_t75" style="width:10.1pt;height:12.95pt" o:ole="">
                  <v:imagedata r:id="rId10" o:title=""/>
                </v:shape>
                <o:OLEObject Type="Embed" ProgID="Equation.DSMT4" ShapeID="_x0000_i1329" DrawAspect="Content" ObjectID="_1732389239" r:id="rId128"/>
              </w:object>
            </w:r>
          </w:p>
        </w:tc>
        <w:tc>
          <w:tcPr>
            <w:tcW w:w="1372" w:type="dxa"/>
            <w:vAlign w:val="center"/>
          </w:tcPr>
          <w:p w14:paraId="5F5B70D4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2B38CEED">
                <v:shape id="_x0000_i1330" type="#_x0000_t75" style="width:11.05pt;height:13.9pt" o:ole="">
                  <v:imagedata r:id="rId12" o:title=""/>
                </v:shape>
                <o:OLEObject Type="Embed" ProgID="Equation.DSMT4" ShapeID="_x0000_i1330" DrawAspect="Content" ObjectID="_1732389240" r:id="rId129"/>
              </w:object>
            </w:r>
          </w:p>
        </w:tc>
      </w:tr>
      <w:tr w:rsidR="00CD62CD" w:rsidRPr="007F4B5E" w14:paraId="1E871481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E120E0A" w14:textId="77777777" w:rsidR="00CD62CD" w:rsidRPr="00606612" w:rsidRDefault="00CD62CD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65B14D4D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5DEF819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484BC9BC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D62CD" w:rsidRPr="007F4B5E" w14:paraId="1B47A3B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F2A5F39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3D671657">
                <v:shape id="_x0000_i1331" type="#_x0000_t75" style="width:10.1pt;height:13.9pt" o:ole="">
                  <v:imagedata r:id="rId14" o:title=""/>
                </v:shape>
                <o:OLEObject Type="Embed" ProgID="Equation.DSMT4" ShapeID="_x0000_i1331" DrawAspect="Content" ObjectID="_1732389241" r:id="rId130"/>
              </w:object>
            </w:r>
          </w:p>
        </w:tc>
        <w:tc>
          <w:tcPr>
            <w:tcW w:w="1185" w:type="dxa"/>
            <w:vAlign w:val="center"/>
          </w:tcPr>
          <w:p w14:paraId="5793D6B0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36D0E2F2">
                <v:shape id="_x0000_i1332" type="#_x0000_t75" style="width:10.1pt;height:16.8pt" o:ole="">
                  <v:imagedata r:id="rId16" o:title=""/>
                </v:shape>
                <o:OLEObject Type="Embed" ProgID="Equation.DSMT4" ShapeID="_x0000_i1332" DrawAspect="Content" ObjectID="_1732389242" r:id="rId131"/>
              </w:object>
            </w:r>
          </w:p>
        </w:tc>
        <w:tc>
          <w:tcPr>
            <w:tcW w:w="1493" w:type="dxa"/>
            <w:vAlign w:val="center"/>
          </w:tcPr>
          <w:p w14:paraId="5D9FF4A1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69F2181">
                <v:shape id="_x0000_i1333" type="#_x0000_t75" style="width:10.1pt;height:16.8pt" o:ole="">
                  <v:imagedata r:id="rId18" o:title=""/>
                </v:shape>
                <o:OLEObject Type="Embed" ProgID="Equation.DSMT4" ShapeID="_x0000_i1333" DrawAspect="Content" ObjectID="_1732389243" r:id="rId132"/>
              </w:object>
            </w:r>
          </w:p>
        </w:tc>
        <w:tc>
          <w:tcPr>
            <w:tcW w:w="1372" w:type="dxa"/>
            <w:vAlign w:val="center"/>
          </w:tcPr>
          <w:p w14:paraId="5C78A465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21D4FF32">
                <v:shape id="_x0000_i1334" type="#_x0000_t75" style="width:11.05pt;height:16.8pt" o:ole="">
                  <v:imagedata r:id="rId20" o:title=""/>
                </v:shape>
                <o:OLEObject Type="Embed" ProgID="Equation.DSMT4" ShapeID="_x0000_i1334" DrawAspect="Content" ObjectID="_1732389244" r:id="rId133"/>
              </w:object>
            </w:r>
          </w:p>
        </w:tc>
      </w:tr>
      <w:tr w:rsidR="00CD62CD" w:rsidRPr="007F4B5E" w14:paraId="57738AF5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66061F9" w14:textId="6AD52DB3" w:rsidR="00CD62CD" w:rsidRPr="008602AD" w:rsidRDefault="00A742B8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A742B8">
              <w:rPr>
                <w:rFonts w:ascii="Times New Roman" w:eastAsia="Times New Roman Uni" w:hAnsi="Times New Roman" w:cs="Times New Roman"/>
                <w:b w:val="0"/>
                <w:bCs w:val="0"/>
              </w:rPr>
              <w:t>1.2004</w:t>
            </w:r>
          </w:p>
        </w:tc>
        <w:tc>
          <w:tcPr>
            <w:tcW w:w="1185" w:type="dxa"/>
            <w:vAlign w:val="center"/>
          </w:tcPr>
          <w:p w14:paraId="5A9B53AA" w14:textId="12B2DD43" w:rsidR="00CD62CD" w:rsidRPr="008602AD" w:rsidRDefault="00A742B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0.000</w:t>
            </w:r>
            <w:r w:rsidR="009F46A3">
              <w:rPr>
                <w:rFonts w:ascii="Times New Roman" w:eastAsia="Times New Roman Uni" w:hAnsi="Times New Roman" w:cs="Times New Roman"/>
              </w:rPr>
              <w:t>5</w:t>
            </w:r>
          </w:p>
        </w:tc>
        <w:tc>
          <w:tcPr>
            <w:tcW w:w="1493" w:type="dxa"/>
            <w:vAlign w:val="center"/>
          </w:tcPr>
          <w:p w14:paraId="13E5822B" w14:textId="7DA50788" w:rsidR="00CD62CD" w:rsidRPr="008602AD" w:rsidRDefault="00A742B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742B8">
              <w:rPr>
                <w:rFonts w:ascii="Times New Roman" w:eastAsia="Times New Roman Uni" w:hAnsi="Times New Roman" w:cs="Times New Roman"/>
              </w:rPr>
              <w:t>1.001</w:t>
            </w:r>
            <w:r>
              <w:rPr>
                <w:rFonts w:ascii="Times New Roman" w:eastAsia="Times New Roman Uni" w:hAnsi="Times New Roman" w:cs="Times New Roman"/>
              </w:rPr>
              <w:t>5</w:t>
            </w:r>
          </w:p>
        </w:tc>
        <w:tc>
          <w:tcPr>
            <w:tcW w:w="1372" w:type="dxa"/>
            <w:vAlign w:val="center"/>
          </w:tcPr>
          <w:p w14:paraId="66BF6431" w14:textId="20FD67B2" w:rsidR="00CD62CD" w:rsidRPr="008602AD" w:rsidRDefault="00A742B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 w:rsidRPr="00A742B8">
              <w:rPr>
                <w:rFonts w:ascii="Times New Roman" w:hAnsi="Times New Roman" w:cs="Times New Roman"/>
              </w:rPr>
              <w:t>2006</w:t>
            </w:r>
          </w:p>
        </w:tc>
      </w:tr>
    </w:tbl>
    <w:p w14:paraId="06A6CD12" w14:textId="77777777" w:rsidR="00CD62CD" w:rsidRDefault="00CD62CD" w:rsidP="00CD62CD"/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CD62CD" w:rsidRPr="007F4B5E" w14:paraId="1400B567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815ECE0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34EF6E3">
                <v:shape id="_x0000_i1114" type="#_x0000_t75" style="width:10.1pt;height:12.95pt" o:ole="">
                  <v:imagedata r:id="rId8" o:title=""/>
                </v:shape>
                <o:OLEObject Type="Embed" ProgID="Equation.DSMT4" ShapeID="_x0000_i1114" DrawAspect="Content" ObjectID="_1732389245" r:id="rId134"/>
              </w:object>
            </w:r>
          </w:p>
        </w:tc>
        <w:tc>
          <w:tcPr>
            <w:tcW w:w="1185" w:type="dxa"/>
            <w:vAlign w:val="center"/>
          </w:tcPr>
          <w:p w14:paraId="0C2D3634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07620E27">
                <v:shape id="_x0000_i1115" type="#_x0000_t75" style="width:10.1pt;height:16.8pt" o:ole="">
                  <v:imagedata r:id="rId16" o:title=""/>
                </v:shape>
                <o:OLEObject Type="Embed" ProgID="Equation.DSMT4" ShapeID="_x0000_i1115" DrawAspect="Content" ObjectID="_1732389246" r:id="rId135"/>
              </w:object>
            </w:r>
          </w:p>
        </w:tc>
        <w:tc>
          <w:tcPr>
            <w:tcW w:w="1493" w:type="dxa"/>
            <w:vAlign w:val="center"/>
          </w:tcPr>
          <w:p w14:paraId="3D8520CA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57C59DAC">
                <v:shape id="_x0000_i1116" type="#_x0000_t75" style="width:31.2pt;height:18.25pt" o:ole="">
                  <v:imagedata r:id="rId24" o:title=""/>
                </v:shape>
                <o:OLEObject Type="Embed" ProgID="Equation.DSMT4" ShapeID="_x0000_i1116" DrawAspect="Content" ObjectID="_1732389247" r:id="rId136"/>
              </w:object>
            </w:r>
          </w:p>
        </w:tc>
        <w:tc>
          <w:tcPr>
            <w:tcW w:w="1372" w:type="dxa"/>
            <w:vAlign w:val="center"/>
          </w:tcPr>
          <w:p w14:paraId="3747AC31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533EC676">
                <v:shape id="_x0000_i1117" type="#_x0000_t75" style="width:42.7pt;height:18.25pt" o:ole="">
                  <v:imagedata r:id="rId26" o:title=""/>
                </v:shape>
                <o:OLEObject Type="Embed" ProgID="Equation.DSMT4" ShapeID="_x0000_i1117" DrawAspect="Content" ObjectID="_1732389248" r:id="rId137"/>
              </w:object>
            </w:r>
          </w:p>
        </w:tc>
        <w:tc>
          <w:tcPr>
            <w:tcW w:w="1185" w:type="dxa"/>
            <w:vAlign w:val="center"/>
          </w:tcPr>
          <w:p w14:paraId="53A5A03A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2A507882">
                <v:shape id="_x0000_i1118" type="#_x0000_t75" style="width:41.75pt;height:18.25pt" o:ole="">
                  <v:imagedata r:id="rId28" o:title=""/>
                </v:shape>
                <o:OLEObject Type="Embed" ProgID="Equation.DSMT4" ShapeID="_x0000_i1118" DrawAspect="Content" ObjectID="_1732389249" r:id="rId138"/>
              </w:object>
            </w:r>
          </w:p>
        </w:tc>
      </w:tr>
      <w:tr w:rsidR="00CD62CD" w:rsidRPr="007F4B5E" w14:paraId="74736ED3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A3BEC35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67E1AB82" w14:textId="77777777" w:rsidR="00CD62CD" w:rsidRPr="007F4B5E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  <w:vAlign w:val="center"/>
          </w:tcPr>
          <w:p w14:paraId="577D769D" w14:textId="541C569D" w:rsidR="00CD62CD" w:rsidRPr="007F4B5E" w:rsidRDefault="00A742B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742B8">
              <w:rPr>
                <w:rFonts w:ascii="Times New Roman" w:hAnsi="Times New Roman" w:cs="Times New Roman"/>
              </w:rPr>
              <w:t>0.375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372" w:type="dxa"/>
            <w:vAlign w:val="center"/>
          </w:tcPr>
          <w:p w14:paraId="033C3D74" w14:textId="7864EF35" w:rsidR="00CD62CD" w:rsidRPr="007F4B5E" w:rsidRDefault="00A742B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742B8">
              <w:rPr>
                <w:rFonts w:ascii="Times New Roman" w:hAnsi="Times New Roman" w:cs="Times New Roman"/>
              </w:rPr>
              <w:t>0.375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85" w:type="dxa"/>
            <w:vAlign w:val="center"/>
          </w:tcPr>
          <w:p w14:paraId="390E4B81" w14:textId="6D6F7D4C" w:rsidR="00CD62CD" w:rsidRPr="007F4B5E" w:rsidRDefault="00A742B8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742B8">
              <w:rPr>
                <w:rFonts w:ascii="Times New Roman" w:hAnsi="Times New Roman" w:cs="Times New Roman"/>
              </w:rPr>
              <w:t>0.3757</w:t>
            </w:r>
          </w:p>
        </w:tc>
      </w:tr>
    </w:tbl>
    <w:p w14:paraId="0B6F9921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D62CD" w14:paraId="6C25176F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3523FDC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1568AF98" w14:textId="7C0DA59D" w:rsidR="00CD62CD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CD62CD" w14:paraId="34104A70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600E686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B987D6B" w14:textId="1901F6C5" w:rsidR="00CD62CD" w:rsidRDefault="00A742B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742B8">
              <w:rPr>
                <w:rFonts w:ascii="Times New Roman" w:eastAsia="Times New Roman Uni" w:hAnsi="Times New Roman" w:cs="Times New Roman"/>
              </w:rPr>
              <w:t>0.0484</w:t>
            </w:r>
          </w:p>
        </w:tc>
      </w:tr>
      <w:tr w:rsidR="00CD62CD" w14:paraId="4C9592B5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00478FC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6A254A1" w14:textId="7F018839" w:rsidR="00CD62CD" w:rsidRDefault="00A742B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742B8">
              <w:rPr>
                <w:rFonts w:ascii="Times New Roman" w:eastAsia="Times New Roman Uni" w:hAnsi="Times New Roman" w:cs="Times New Roman"/>
              </w:rPr>
              <w:t>0.0519</w:t>
            </w:r>
          </w:p>
        </w:tc>
      </w:tr>
      <w:tr w:rsidR="00CD62CD" w14:paraId="1E61F449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12A0B1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naive</w:t>
            </w:r>
          </w:p>
        </w:tc>
        <w:tc>
          <w:tcPr>
            <w:tcW w:w="4962" w:type="dxa"/>
          </w:tcPr>
          <w:p w14:paraId="64F822F5" w14:textId="1E96AC1F" w:rsidR="00CD62CD" w:rsidRDefault="00A742B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742B8">
              <w:rPr>
                <w:rFonts w:ascii="Times New Roman" w:eastAsia="Times New Roman Uni" w:hAnsi="Times New Roman" w:cs="Times New Roman"/>
              </w:rPr>
              <w:t>0.0485</w:t>
            </w:r>
          </w:p>
        </w:tc>
      </w:tr>
      <w:tr w:rsidR="00CD62CD" w14:paraId="3D270B5E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EE561D9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L</w:t>
            </w:r>
            <w:r>
              <w:rPr>
                <w:rFonts w:ascii="Times New Roman" w:eastAsia="Times New Roman Uni" w:hAnsi="Times New Roman" w:cs="Times New Roman"/>
              </w:rPr>
              <w:t>R Test robust</w:t>
            </w:r>
          </w:p>
        </w:tc>
        <w:tc>
          <w:tcPr>
            <w:tcW w:w="4962" w:type="dxa"/>
          </w:tcPr>
          <w:p w14:paraId="30E786B1" w14:textId="7F5D826C" w:rsidR="00CD62CD" w:rsidRDefault="00A742B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742B8">
              <w:rPr>
                <w:rFonts w:ascii="Times New Roman" w:eastAsia="Times New Roman Uni" w:hAnsi="Times New Roman" w:cs="Times New Roman"/>
              </w:rPr>
              <w:t>0.052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CD62CD" w14:paraId="68A10ACC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EBF18A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F9DED2E" w14:textId="6C9EE898" w:rsidR="00CD62CD" w:rsidRDefault="00A742B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742B8">
              <w:rPr>
                <w:rFonts w:ascii="Times New Roman" w:eastAsia="Times New Roman Uni" w:hAnsi="Times New Roman" w:cs="Times New Roman"/>
              </w:rPr>
              <w:t>0.0487</w:t>
            </w:r>
          </w:p>
        </w:tc>
      </w:tr>
      <w:tr w:rsidR="00CD62CD" w14:paraId="0D1B4DF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283584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299B0AA" w14:textId="5BB00369" w:rsidR="00CD62CD" w:rsidRDefault="00A742B8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A742B8">
              <w:rPr>
                <w:rFonts w:ascii="Times New Roman" w:eastAsia="Times New Roman Uni" w:hAnsi="Times New Roman" w:cs="Times New Roman"/>
              </w:rPr>
              <w:t>0.0467</w:t>
            </w:r>
          </w:p>
        </w:tc>
      </w:tr>
    </w:tbl>
    <w:p w14:paraId="6B89C47B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p w14:paraId="1F4389CA" w14:textId="77777777" w:rsidR="00CD62CD" w:rsidRPr="007F4B5E" w:rsidRDefault="00CD62CD" w:rsidP="00CD62CD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>
        <w:rPr>
          <w:rFonts w:ascii="Times New Roman" w:hAnsi="Times New Roman" w:cs="Times New Roman"/>
        </w:rPr>
        <w:t>110225021</w:t>
      </w:r>
      <w:r w:rsidRPr="007F4B5E">
        <w:rPr>
          <w:rFonts w:ascii="Times New Roman" w:hAnsi="Times New Roman" w:cs="Times New Roman"/>
        </w:rPr>
        <w:t>)</w:t>
      </w:r>
    </w:p>
    <w:p w14:paraId="7D09BB75" w14:textId="20C7A0C1" w:rsidR="00CD62CD" w:rsidRDefault="00CD62CD" w:rsidP="00CD62CD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</w:t>
      </w:r>
      <w:r>
        <w:rPr>
          <w:rFonts w:ascii="Times New Roman" w:hAnsi="Times New Roman" w:cs="Times New Roman"/>
          <w:highlight w:val="yellow"/>
        </w:rPr>
        <w:t>10000</w:t>
      </w:r>
      <w:r w:rsidRPr="0026658E">
        <w:rPr>
          <w:rFonts w:ascii="Times New Roman" w:hAnsi="Times New Roman" w:cs="Times New Roman"/>
          <w:highlight w:val="yellow"/>
        </w:rPr>
        <w:t>, N=</w:t>
      </w:r>
      <w:r>
        <w:rPr>
          <w:rFonts w:ascii="Times New Roman" w:hAnsi="Times New Roman" w:cs="Times New Roman"/>
          <w:highlight w:val="yellow"/>
        </w:rPr>
        <w:t>3</w:t>
      </w:r>
      <w:r>
        <w:rPr>
          <w:rFonts w:ascii="Times New Roman" w:hAnsi="Times New Roman" w:cs="Times New Roman"/>
          <w:highlight w:val="yellow"/>
        </w:rPr>
        <w:t>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>
        <w:rPr>
          <w:rFonts w:ascii="Times New Roman" w:hAnsi="Times New Roman" w:cs="Times New Roman"/>
          <w:highlight w:val="yellow"/>
        </w:rPr>
        <w:t>1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p w14:paraId="796976BB" w14:textId="77777777" w:rsidR="00CD62CD" w:rsidRDefault="00CD62CD" w:rsidP="00CD62CD">
      <w:pPr>
        <w:rPr>
          <w:rFonts w:ascii="Times New Roman" w:hAnsi="Times New Roman" w:cs="Times New Roman"/>
        </w:rPr>
      </w:pPr>
      <w:r w:rsidRPr="001117E5">
        <w:rPr>
          <w:rFonts w:ascii="標楷體" w:eastAsia="標楷體" w:hAnsi="標楷體" w:cs="Times New Roman" w:hint="eastAsia"/>
        </w:rPr>
        <w:t>相關性資料生成方法：</w:t>
      </w:r>
      <w:proofErr w:type="gramStart"/>
      <w:r>
        <w:rPr>
          <w:rFonts w:ascii="Times New Roman" w:hAnsi="Times New Roman" w:cs="Times New Roman" w:hint="eastAsia"/>
        </w:rPr>
        <w:t>Co</w:t>
      </w:r>
      <w:r>
        <w:rPr>
          <w:rFonts w:ascii="Times New Roman" w:hAnsi="Times New Roman" w:cs="Times New Roman"/>
        </w:rPr>
        <w:t>pula(</w:t>
      </w:r>
      <w:proofErr w:type="gramEnd"/>
      <w:r>
        <w:rPr>
          <w:rFonts w:ascii="Times New Roman" w:hAnsi="Times New Roman" w:cs="Times New Roman"/>
        </w:rPr>
        <w:t>package in R:genCorGen),</w:t>
      </w:r>
      <w:r w:rsidRPr="0027698E">
        <w:rPr>
          <w:rFonts w:ascii="Times New Roman" w:hAnsi="Times New Roman" w:cs="Times New Roman"/>
          <w:position w:val="-10"/>
        </w:rPr>
        <w:object w:dxaOrig="680" w:dyaOrig="320" w14:anchorId="6C2BCC52">
          <v:shape id="_x0000_i1119" type="#_x0000_t75" style="width:33.6pt;height:16.3pt" o:ole="">
            <v:imagedata r:id="rId30" o:title=""/>
          </v:shape>
          <o:OLEObject Type="Embed" ProgID="Equation.DSMT4" ShapeID="_x0000_i1119" DrawAspect="Content" ObjectID="_1732389250" r:id="rId139"/>
        </w:object>
      </w:r>
    </w:p>
    <w:p w14:paraId="5DFCCE41" w14:textId="77777777" w:rsidR="00CD62CD" w:rsidRPr="007F4B5E" w:rsidRDefault="00CD62CD" w:rsidP="00CD62CD">
      <w:pPr>
        <w:rPr>
          <w:rFonts w:ascii="Times New Roman" w:hAnsi="Times New Roman" w:cs="Times New Roman"/>
        </w:rPr>
      </w:pP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</w:tblGrid>
      <w:tr w:rsidR="00CD62CD" w:rsidRPr="007F4B5E" w14:paraId="7CCE43F6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46818A3A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674A4F5C">
                <v:shape id="_x0000_i1120" type="#_x0000_t75" style="width:10.1pt;height:11.05pt" o:ole="">
                  <v:imagedata r:id="rId6" o:title=""/>
                </v:shape>
                <o:OLEObject Type="Embed" ProgID="Equation.DSMT4" ShapeID="_x0000_i1120" DrawAspect="Content" ObjectID="_1732389251" r:id="rId140"/>
              </w:object>
            </w:r>
          </w:p>
        </w:tc>
        <w:tc>
          <w:tcPr>
            <w:tcW w:w="1185" w:type="dxa"/>
          </w:tcPr>
          <w:p w14:paraId="72A09B26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8D37A14">
                <v:shape id="_x0000_i1121" type="#_x0000_t75" style="width:10.1pt;height:12.95pt" o:ole="">
                  <v:imagedata r:id="rId8" o:title=""/>
                </v:shape>
                <o:OLEObject Type="Embed" ProgID="Equation.DSMT4" ShapeID="_x0000_i1121" DrawAspect="Content" ObjectID="_1732389252" r:id="rId141"/>
              </w:object>
            </w:r>
          </w:p>
        </w:tc>
        <w:tc>
          <w:tcPr>
            <w:tcW w:w="1493" w:type="dxa"/>
          </w:tcPr>
          <w:p w14:paraId="166CF6F8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7167F">
              <w:rPr>
                <w:b w:val="0"/>
                <w:bCs w:val="0"/>
                <w:position w:val="-10"/>
              </w:rPr>
              <w:object w:dxaOrig="200" w:dyaOrig="260" w14:anchorId="53FF1C31">
                <v:shape id="_x0000_i1122" type="#_x0000_t75" style="width:10.1pt;height:12.95pt" o:ole="">
                  <v:imagedata r:id="rId10" o:title=""/>
                </v:shape>
                <o:OLEObject Type="Embed" ProgID="Equation.DSMT4" ShapeID="_x0000_i1122" DrawAspect="Content" ObjectID="_1732389253" r:id="rId142"/>
              </w:object>
            </w:r>
          </w:p>
        </w:tc>
        <w:tc>
          <w:tcPr>
            <w:tcW w:w="1372" w:type="dxa"/>
          </w:tcPr>
          <w:p w14:paraId="6D4B4CCD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7CE97636">
                <v:shape id="_x0000_i1123" type="#_x0000_t75" style="width:11.05pt;height:13.9pt" o:ole="">
                  <v:imagedata r:id="rId12" o:title=""/>
                </v:shape>
                <o:OLEObject Type="Embed" ProgID="Equation.DSMT4" ShapeID="_x0000_i1123" DrawAspect="Content" ObjectID="_1732389254" r:id="rId143"/>
              </w:object>
            </w:r>
          </w:p>
        </w:tc>
      </w:tr>
      <w:tr w:rsidR="00CD62CD" w:rsidRPr="007F4B5E" w14:paraId="5B5D6D4E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0123F5D" w14:textId="77777777" w:rsidR="00CD62CD" w:rsidRPr="00606612" w:rsidRDefault="00CD62CD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>
              <w:rPr>
                <w:rFonts w:ascii="Times New Roman" w:eastAsia="Times New Roman Uni" w:hAnsi="Times New Roman" w:cs="Times New Roman" w:hint="eastAsia"/>
                <w:b w:val="0"/>
                <w:bCs w:val="0"/>
              </w:rPr>
              <w:t>1</w:t>
            </w:r>
            <w:r>
              <w:rPr>
                <w:rFonts w:ascii="Times New Roman" w:eastAsia="Times New Roman Uni" w:hAnsi="Times New Roman" w:cs="Times New Roman"/>
                <w:b w:val="0"/>
                <w:bCs w:val="0"/>
              </w:rPr>
              <w:t>.2</w:t>
            </w:r>
          </w:p>
        </w:tc>
        <w:tc>
          <w:tcPr>
            <w:tcW w:w="1185" w:type="dxa"/>
            <w:vAlign w:val="center"/>
          </w:tcPr>
          <w:p w14:paraId="2715842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606612">
              <w:rPr>
                <w:rFonts w:ascii="Times New Roman" w:eastAsia="Times New Roman Uni" w:hAnsi="Times New Roman" w:cs="Times New Roman" w:hint="eastAsia"/>
              </w:rPr>
              <w:t>0</w:t>
            </w:r>
          </w:p>
        </w:tc>
        <w:tc>
          <w:tcPr>
            <w:tcW w:w="1493" w:type="dxa"/>
            <w:vAlign w:val="center"/>
          </w:tcPr>
          <w:p w14:paraId="7F7C0DA1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1</w:t>
            </w:r>
            <w:r>
              <w:rPr>
                <w:rFonts w:ascii="Times New Roman" w:eastAsia="Times New Roman Uni" w:hAnsi="Times New Roman" w:cs="Times New Roman"/>
              </w:rPr>
              <w:t>.0</w:t>
            </w:r>
          </w:p>
        </w:tc>
        <w:tc>
          <w:tcPr>
            <w:tcW w:w="1372" w:type="dxa"/>
            <w:vAlign w:val="center"/>
          </w:tcPr>
          <w:p w14:paraId="5523D98A" w14:textId="77777777" w:rsidR="00CD62CD" w:rsidRPr="00606612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06612">
              <w:rPr>
                <w:rFonts w:ascii="Times New Roman" w:hAnsi="Times New Roman" w:cs="Times New Roman" w:hint="eastAsia"/>
              </w:rPr>
              <w:t>0</w:t>
            </w:r>
            <w:r w:rsidRPr="0060661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D62CD" w:rsidRPr="007F4B5E" w14:paraId="1464DD22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A3731F0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236903D5">
                <v:shape id="_x0000_i1124" type="#_x0000_t75" style="width:10.1pt;height:13.9pt" o:ole="">
                  <v:imagedata r:id="rId14" o:title=""/>
                </v:shape>
                <o:OLEObject Type="Embed" ProgID="Equation.DSMT4" ShapeID="_x0000_i1124" DrawAspect="Content" ObjectID="_1732389255" r:id="rId144"/>
              </w:object>
            </w:r>
          </w:p>
        </w:tc>
        <w:tc>
          <w:tcPr>
            <w:tcW w:w="1185" w:type="dxa"/>
          </w:tcPr>
          <w:p w14:paraId="22838D8B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EC4D2EE">
                <v:shape id="_x0000_i1125" type="#_x0000_t75" style="width:10.1pt;height:16.8pt" o:ole="">
                  <v:imagedata r:id="rId16" o:title=""/>
                </v:shape>
                <o:OLEObject Type="Embed" ProgID="Equation.DSMT4" ShapeID="_x0000_i1125" DrawAspect="Content" ObjectID="_1732389256" r:id="rId145"/>
              </w:object>
            </w:r>
          </w:p>
        </w:tc>
        <w:tc>
          <w:tcPr>
            <w:tcW w:w="1493" w:type="dxa"/>
          </w:tcPr>
          <w:p w14:paraId="2BD9E0AB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FDCB20E">
                <v:shape id="_x0000_i1126" type="#_x0000_t75" style="width:10.1pt;height:16.8pt" o:ole="">
                  <v:imagedata r:id="rId18" o:title=""/>
                </v:shape>
                <o:OLEObject Type="Embed" ProgID="Equation.DSMT4" ShapeID="_x0000_i1126" DrawAspect="Content" ObjectID="_1732389257" r:id="rId146"/>
              </w:object>
            </w:r>
          </w:p>
        </w:tc>
        <w:tc>
          <w:tcPr>
            <w:tcW w:w="1372" w:type="dxa"/>
          </w:tcPr>
          <w:p w14:paraId="608CCB6C" w14:textId="77777777" w:rsidR="00CD62CD" w:rsidRPr="007F4B5E" w:rsidRDefault="00CD62CD" w:rsidP="008672E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40A78267">
                <v:shape id="_x0000_i1127" type="#_x0000_t75" style="width:11.05pt;height:16.8pt" o:ole="">
                  <v:imagedata r:id="rId20" o:title=""/>
                </v:shape>
                <o:OLEObject Type="Embed" ProgID="Equation.DSMT4" ShapeID="_x0000_i1127" DrawAspect="Content" ObjectID="_1732389258" r:id="rId147"/>
              </w:object>
            </w:r>
          </w:p>
        </w:tc>
      </w:tr>
      <w:tr w:rsidR="00CD62CD" w:rsidRPr="007F4B5E" w14:paraId="665046F4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C840E3B" w14:textId="74138D9B" w:rsidR="00CD62CD" w:rsidRPr="008602AD" w:rsidRDefault="009F46A3" w:rsidP="008672E8">
            <w:pPr>
              <w:jc w:val="center"/>
              <w:rPr>
                <w:rFonts w:ascii="Times New Roman" w:eastAsia="Times New Roman Uni" w:hAnsi="Times New Roman" w:cs="Times New Roman"/>
                <w:b w:val="0"/>
                <w:bCs w:val="0"/>
              </w:rPr>
            </w:pPr>
            <w:r w:rsidRPr="009F46A3">
              <w:rPr>
                <w:rFonts w:ascii="Times New Roman" w:eastAsia="Times New Roman Uni" w:hAnsi="Times New Roman" w:cs="Times New Roman"/>
                <w:b w:val="0"/>
                <w:bCs w:val="0"/>
              </w:rPr>
              <w:t>1.1998</w:t>
            </w:r>
          </w:p>
        </w:tc>
        <w:tc>
          <w:tcPr>
            <w:tcW w:w="1185" w:type="dxa"/>
          </w:tcPr>
          <w:p w14:paraId="7122E611" w14:textId="0FF75BD1" w:rsidR="00CD62CD" w:rsidRPr="008602AD" w:rsidRDefault="009F46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0.000</w:t>
            </w:r>
            <w:r>
              <w:rPr>
                <w:rFonts w:ascii="Times New Roman" w:eastAsia="Times New Roman Uni" w:hAnsi="Times New Roman" w:cs="Times New Roman"/>
              </w:rPr>
              <w:t>7</w:t>
            </w:r>
          </w:p>
        </w:tc>
        <w:tc>
          <w:tcPr>
            <w:tcW w:w="1493" w:type="dxa"/>
          </w:tcPr>
          <w:p w14:paraId="62E10519" w14:textId="335FC5C0" w:rsidR="00CD62CD" w:rsidRPr="008602AD" w:rsidRDefault="009F46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1.0002</w:t>
            </w:r>
          </w:p>
        </w:tc>
        <w:tc>
          <w:tcPr>
            <w:tcW w:w="1372" w:type="dxa"/>
          </w:tcPr>
          <w:p w14:paraId="6D8D71B6" w14:textId="58674CC3" w:rsidR="00CD62CD" w:rsidRPr="008602AD" w:rsidRDefault="009F46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F46A3">
              <w:rPr>
                <w:rFonts w:ascii="Times New Roman" w:hAnsi="Times New Roman" w:cs="Times New Roman"/>
              </w:rPr>
              <w:t>0.2022</w:t>
            </w:r>
          </w:p>
        </w:tc>
      </w:tr>
    </w:tbl>
    <w:p w14:paraId="30BEF7F3" w14:textId="77777777" w:rsidR="00CD62CD" w:rsidRDefault="00CD62CD" w:rsidP="00CD62CD"/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CD62CD" w:rsidRPr="007F4B5E" w14:paraId="684F3CFF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93B020A" w14:textId="77777777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75426F8C">
                <v:shape id="_x0000_i1128" type="#_x0000_t75" style="width:10.1pt;height:12.95pt" o:ole="">
                  <v:imagedata r:id="rId8" o:title=""/>
                </v:shape>
                <o:OLEObject Type="Embed" ProgID="Equation.DSMT4" ShapeID="_x0000_i1128" DrawAspect="Content" ObjectID="_1732389259" r:id="rId148"/>
              </w:object>
            </w:r>
          </w:p>
        </w:tc>
        <w:tc>
          <w:tcPr>
            <w:tcW w:w="1185" w:type="dxa"/>
          </w:tcPr>
          <w:p w14:paraId="57CA0E87" w14:textId="77777777" w:rsidR="00CD62CD" w:rsidRPr="007F4B5E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340" w14:anchorId="10BE4EAA">
                <v:shape id="_x0000_i1129" type="#_x0000_t75" style="width:10.1pt;height:16.8pt" o:ole="">
                  <v:imagedata r:id="rId16" o:title=""/>
                </v:shape>
                <o:OLEObject Type="Embed" ProgID="Equation.DSMT4" ShapeID="_x0000_i1129" DrawAspect="Content" ObjectID="_1732389260" r:id="rId149"/>
              </w:object>
            </w:r>
          </w:p>
        </w:tc>
        <w:tc>
          <w:tcPr>
            <w:tcW w:w="1493" w:type="dxa"/>
          </w:tcPr>
          <w:p w14:paraId="7D9C2329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0"/>
              </w:rPr>
              <w:object w:dxaOrig="620" w:dyaOrig="360" w14:anchorId="6FDC8C86">
                <v:shape id="_x0000_i1130" type="#_x0000_t75" style="width:31.2pt;height:18.25pt" o:ole="">
                  <v:imagedata r:id="rId24" o:title=""/>
                </v:shape>
                <o:OLEObject Type="Embed" ProgID="Equation.DSMT4" ShapeID="_x0000_i1130" DrawAspect="Content" ObjectID="_1732389261" r:id="rId150"/>
              </w:object>
            </w:r>
          </w:p>
        </w:tc>
        <w:tc>
          <w:tcPr>
            <w:tcW w:w="1372" w:type="dxa"/>
          </w:tcPr>
          <w:p w14:paraId="69FDDF17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59" w:dyaOrig="360" w14:anchorId="7B07D66E">
                <v:shape id="_x0000_i1131" type="#_x0000_t75" style="width:42.7pt;height:18.25pt" o:ole="">
                  <v:imagedata r:id="rId26" o:title=""/>
                </v:shape>
                <o:OLEObject Type="Embed" ProgID="Equation.DSMT4" ShapeID="_x0000_i1131" DrawAspect="Content" ObjectID="_1732389262" r:id="rId151"/>
              </w:object>
            </w:r>
          </w:p>
        </w:tc>
        <w:tc>
          <w:tcPr>
            <w:tcW w:w="1185" w:type="dxa"/>
          </w:tcPr>
          <w:p w14:paraId="4B6477A8" w14:textId="77777777" w:rsidR="00CD62CD" w:rsidRPr="007F4B5E" w:rsidRDefault="00CD62CD" w:rsidP="008672E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76BA2D93">
                <v:shape id="_x0000_i1132" type="#_x0000_t75" style="width:41.75pt;height:18.25pt" o:ole="">
                  <v:imagedata r:id="rId28" o:title=""/>
                </v:shape>
                <o:OLEObject Type="Embed" ProgID="Equation.DSMT4" ShapeID="_x0000_i1132" DrawAspect="Content" ObjectID="_1732389263" r:id="rId152"/>
              </w:object>
            </w:r>
          </w:p>
        </w:tc>
      </w:tr>
      <w:tr w:rsidR="00CD62CD" w:rsidRPr="007F4B5E" w14:paraId="6DABDCFB" w14:textId="77777777" w:rsidTr="008672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42E40217" w14:textId="6C53AE84" w:rsidR="00CD62CD" w:rsidRPr="007F4B5E" w:rsidRDefault="00CD62CD" w:rsidP="008672E8">
            <w:pPr>
              <w:jc w:val="center"/>
              <w:rPr>
                <w:rFonts w:ascii="Times New Roman" w:eastAsia="Times New Roman Uni" w:hAnsi="Times New Roman" w:cs="Times New Roman"/>
              </w:rPr>
            </w:pPr>
          </w:p>
        </w:tc>
        <w:tc>
          <w:tcPr>
            <w:tcW w:w="1185" w:type="dxa"/>
          </w:tcPr>
          <w:p w14:paraId="40310512" w14:textId="0326388A" w:rsidR="00CD62CD" w:rsidRPr="007F4B5E" w:rsidRDefault="00CD62CD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493" w:type="dxa"/>
          </w:tcPr>
          <w:p w14:paraId="339C5FC7" w14:textId="4EE5BDDA" w:rsidR="00CD62CD" w:rsidRPr="007F4B5E" w:rsidRDefault="009F46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0.1490207</w:t>
            </w:r>
          </w:p>
        </w:tc>
        <w:tc>
          <w:tcPr>
            <w:tcW w:w="1372" w:type="dxa"/>
          </w:tcPr>
          <w:p w14:paraId="11131FC6" w14:textId="5BE7EE2A" w:rsidR="00CD62CD" w:rsidRPr="007F4B5E" w:rsidRDefault="009F46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F46A3">
              <w:rPr>
                <w:rFonts w:ascii="Times New Roman" w:hAnsi="Times New Roman" w:cs="Times New Roman"/>
              </w:rPr>
              <w:t>0.3750976</w:t>
            </w:r>
          </w:p>
        </w:tc>
        <w:tc>
          <w:tcPr>
            <w:tcW w:w="1185" w:type="dxa"/>
          </w:tcPr>
          <w:p w14:paraId="25B6B78A" w14:textId="7435D7A2" w:rsidR="00CD62CD" w:rsidRPr="007F4B5E" w:rsidRDefault="009F46A3" w:rsidP="008672E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F46A3">
              <w:rPr>
                <w:rFonts w:ascii="Times New Roman" w:hAnsi="Times New Roman" w:cs="Times New Roman"/>
              </w:rPr>
              <w:t>0.212104</w:t>
            </w:r>
          </w:p>
        </w:tc>
      </w:tr>
    </w:tbl>
    <w:p w14:paraId="75497DB2" w14:textId="77777777" w:rsidR="00CD62CD" w:rsidRDefault="00CD62CD" w:rsidP="00CD62CD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CD62CD" w14:paraId="6053ACA9" w14:textId="77777777" w:rsidTr="008672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F6800E4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>
              <w:rPr>
                <w:rFonts w:ascii="Times New Roman" w:hAnsi="Times New Roman" w:cs="Times New Roman"/>
              </w:rPr>
              <w:t>10</w:t>
            </w:r>
            <w:r w:rsidRPr="007F4B5E">
              <w:rPr>
                <w:rFonts w:ascii="Times New Roman" w:hAnsi="Times New Roman" w:cs="Times New Roman"/>
              </w:rPr>
              <w:t>000</w:t>
            </w:r>
          </w:p>
        </w:tc>
        <w:tc>
          <w:tcPr>
            <w:tcW w:w="4962" w:type="dxa"/>
          </w:tcPr>
          <w:p w14:paraId="73F6DB9B" w14:textId="7A48539D" w:rsidR="00CD62CD" w:rsidRDefault="00CD62CD" w:rsidP="008672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CD62CD" w14:paraId="4EFFB8E0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513CA35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6340FB90" w14:textId="2AB02DE0" w:rsidR="00CD62CD" w:rsidRDefault="009F46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CD62CD" w14:paraId="3362B06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36442FD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786AC70A" w14:textId="42693016" w:rsidR="00CD62CD" w:rsidRDefault="009F46A3" w:rsidP="009F46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0.0357</w:t>
            </w:r>
          </w:p>
        </w:tc>
      </w:tr>
      <w:tr w:rsidR="00CD62CD" w14:paraId="0C469E23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C15933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naive</w:t>
            </w:r>
          </w:p>
        </w:tc>
        <w:tc>
          <w:tcPr>
            <w:tcW w:w="4962" w:type="dxa"/>
          </w:tcPr>
          <w:p w14:paraId="12BD893D" w14:textId="22D7FA3A" w:rsidR="00CD62CD" w:rsidRDefault="009F46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CD62CD" w14:paraId="3E3CE6D7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C2D684E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LR Test robust</w:t>
            </w:r>
          </w:p>
        </w:tc>
        <w:tc>
          <w:tcPr>
            <w:tcW w:w="4962" w:type="dxa"/>
          </w:tcPr>
          <w:p w14:paraId="450725AB" w14:textId="60DE4850" w:rsidR="00CD62CD" w:rsidRDefault="009F46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0.0357</w:t>
            </w:r>
          </w:p>
        </w:tc>
      </w:tr>
      <w:tr w:rsidR="00CD62CD" w14:paraId="204AC741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1709827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naive</w:t>
            </w:r>
          </w:p>
        </w:tc>
        <w:tc>
          <w:tcPr>
            <w:tcW w:w="4962" w:type="dxa"/>
          </w:tcPr>
          <w:p w14:paraId="1789E60A" w14:textId="7B642198" w:rsidR="00CD62CD" w:rsidRDefault="009F46A3" w:rsidP="009F46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0.0015</w:t>
            </w:r>
          </w:p>
        </w:tc>
      </w:tr>
      <w:tr w:rsidR="00CD62CD" w14:paraId="670691D9" w14:textId="77777777" w:rsidTr="008672E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FCAD63D" w14:textId="77777777" w:rsidR="00CD62CD" w:rsidRDefault="00CD62CD" w:rsidP="008672E8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/>
              </w:rPr>
              <w:t>Score Test robust</w:t>
            </w:r>
          </w:p>
        </w:tc>
        <w:tc>
          <w:tcPr>
            <w:tcW w:w="4962" w:type="dxa"/>
          </w:tcPr>
          <w:p w14:paraId="5389C2E4" w14:textId="60811413" w:rsidR="00CD62CD" w:rsidRDefault="009F46A3" w:rsidP="008672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9F46A3">
              <w:rPr>
                <w:rFonts w:ascii="Times New Roman" w:eastAsia="Times New Roman Uni" w:hAnsi="Times New Roman" w:cs="Times New Roman"/>
              </w:rPr>
              <w:t>0.0546</w:t>
            </w:r>
          </w:p>
        </w:tc>
      </w:tr>
    </w:tbl>
    <w:p w14:paraId="021616B1" w14:textId="77777777" w:rsidR="00CD62CD" w:rsidRDefault="00CD62CD" w:rsidP="00CD62CD">
      <w:pPr>
        <w:widowControl/>
        <w:rPr>
          <w:rFonts w:ascii="Times New Roman" w:hAnsi="Times New Roman" w:cs="Times New Roman"/>
        </w:rPr>
      </w:pPr>
    </w:p>
    <w:p w14:paraId="673C19DF" w14:textId="77777777" w:rsidR="009F3C52" w:rsidRDefault="009F3C52">
      <w:pPr>
        <w:widowControl/>
        <w:rPr>
          <w:rFonts w:ascii="Times New Roman" w:hAnsi="Times New Roman" w:cs="Times New Roman"/>
        </w:rPr>
      </w:pPr>
    </w:p>
    <w:sectPr w:rsidR="009F3C52" w:rsidSect="00D5737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D530C5" w14:textId="77777777" w:rsidR="00D0105F" w:rsidRDefault="00D0105F" w:rsidP="0027698E">
      <w:r>
        <w:separator/>
      </w:r>
    </w:p>
  </w:endnote>
  <w:endnote w:type="continuationSeparator" w:id="0">
    <w:p w14:paraId="75C14DB8" w14:textId="77777777" w:rsidR="00D0105F" w:rsidRDefault="00D0105F" w:rsidP="002769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8"/>
    <w:family w:val="roman"/>
    <w:pitch w:val="variable"/>
    <w:sig w:usb0="B334AAFF" w:usb1="F9DFFFFF" w:usb2="0000003E" w:usb3="00000000" w:csb0="001F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7B3327" w14:textId="77777777" w:rsidR="00D0105F" w:rsidRDefault="00D0105F" w:rsidP="0027698E">
      <w:r>
        <w:separator/>
      </w:r>
    </w:p>
  </w:footnote>
  <w:footnote w:type="continuationSeparator" w:id="0">
    <w:p w14:paraId="7CFBE401" w14:textId="77777777" w:rsidR="00D0105F" w:rsidRDefault="00D0105F" w:rsidP="002769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1E"/>
    <w:rsid w:val="00005CDA"/>
    <w:rsid w:val="000B0942"/>
    <w:rsid w:val="000F08D1"/>
    <w:rsid w:val="00105854"/>
    <w:rsid w:val="001117E5"/>
    <w:rsid w:val="0012573A"/>
    <w:rsid w:val="00184255"/>
    <w:rsid w:val="00193DB9"/>
    <w:rsid w:val="001B641E"/>
    <w:rsid w:val="001C7773"/>
    <w:rsid w:val="001D37A1"/>
    <w:rsid w:val="00214FAF"/>
    <w:rsid w:val="00227146"/>
    <w:rsid w:val="0026658E"/>
    <w:rsid w:val="0027698E"/>
    <w:rsid w:val="002815EF"/>
    <w:rsid w:val="002A2554"/>
    <w:rsid w:val="00316F8F"/>
    <w:rsid w:val="003933FA"/>
    <w:rsid w:val="003945AC"/>
    <w:rsid w:val="004411EA"/>
    <w:rsid w:val="004519AD"/>
    <w:rsid w:val="00464DBC"/>
    <w:rsid w:val="00466AC2"/>
    <w:rsid w:val="004B2D89"/>
    <w:rsid w:val="004C41E3"/>
    <w:rsid w:val="004D1475"/>
    <w:rsid w:val="004D2F61"/>
    <w:rsid w:val="004E5716"/>
    <w:rsid w:val="005212B9"/>
    <w:rsid w:val="0053096A"/>
    <w:rsid w:val="005B300A"/>
    <w:rsid w:val="005C416D"/>
    <w:rsid w:val="005C4D57"/>
    <w:rsid w:val="005F7EBA"/>
    <w:rsid w:val="00602F98"/>
    <w:rsid w:val="00606612"/>
    <w:rsid w:val="0061548E"/>
    <w:rsid w:val="00626674"/>
    <w:rsid w:val="00654ECD"/>
    <w:rsid w:val="006A7A4D"/>
    <w:rsid w:val="007A269F"/>
    <w:rsid w:val="007F4B5E"/>
    <w:rsid w:val="00820B08"/>
    <w:rsid w:val="008602AD"/>
    <w:rsid w:val="00915A30"/>
    <w:rsid w:val="009A1C8E"/>
    <w:rsid w:val="009F06CE"/>
    <w:rsid w:val="009F3C52"/>
    <w:rsid w:val="009F46A3"/>
    <w:rsid w:val="00A742B8"/>
    <w:rsid w:val="00B0086C"/>
    <w:rsid w:val="00B53E2E"/>
    <w:rsid w:val="00BC0843"/>
    <w:rsid w:val="00C05B34"/>
    <w:rsid w:val="00C269B8"/>
    <w:rsid w:val="00C55122"/>
    <w:rsid w:val="00CD62CD"/>
    <w:rsid w:val="00CF4BA4"/>
    <w:rsid w:val="00D0105F"/>
    <w:rsid w:val="00D5737D"/>
    <w:rsid w:val="00DE7EC9"/>
    <w:rsid w:val="00E76520"/>
    <w:rsid w:val="00ED3CB2"/>
    <w:rsid w:val="00F176AD"/>
    <w:rsid w:val="00F63190"/>
    <w:rsid w:val="00F9167F"/>
    <w:rsid w:val="00F976A3"/>
    <w:rsid w:val="00FA0D76"/>
    <w:rsid w:val="00FB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9B60E2"/>
  <w15:chartTrackingRefBased/>
  <w15:docId w15:val="{8917846F-F695-4E6C-B8F6-AE51E951F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6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6">
    <w:name w:val="List Table 1 Light Accent 6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1">
    <w:name w:val="Plain Table 1"/>
    <w:basedOn w:val="a1"/>
    <w:uiPriority w:val="41"/>
    <w:rsid w:val="007F4B5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-2">
    <w:name w:val="Grid Table 1 Light Accent 2"/>
    <w:basedOn w:val="a1"/>
    <w:uiPriority w:val="46"/>
    <w:rsid w:val="0026658E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0">
    <w:name w:val="Grid Table 1 Light Accent 6"/>
    <w:basedOn w:val="a1"/>
    <w:uiPriority w:val="46"/>
    <w:rsid w:val="0026658E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1">
    <w:name w:val="List Table 2 Accent 1"/>
    <w:basedOn w:val="a1"/>
    <w:uiPriority w:val="47"/>
    <w:rsid w:val="0026658E"/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2-2">
    <w:name w:val="List Table 2 Accent 2"/>
    <w:basedOn w:val="a1"/>
    <w:uiPriority w:val="47"/>
    <w:rsid w:val="0026658E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paragraph" w:styleId="a4">
    <w:name w:val="header"/>
    <w:basedOn w:val="a"/>
    <w:link w:val="a5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7698E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7698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7698E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0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5.bin"/><Relationship Id="rId63" Type="http://schemas.openxmlformats.org/officeDocument/2006/relationships/oleObject" Target="embeddings/oleObject46.bin"/><Relationship Id="rId84" Type="http://schemas.openxmlformats.org/officeDocument/2006/relationships/oleObject" Target="embeddings/oleObject67.bin"/><Relationship Id="rId138" Type="http://schemas.openxmlformats.org/officeDocument/2006/relationships/oleObject" Target="embeddings/oleObject121.bin"/><Relationship Id="rId107" Type="http://schemas.openxmlformats.org/officeDocument/2006/relationships/oleObject" Target="embeddings/oleObject9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36.bin"/><Relationship Id="rId74" Type="http://schemas.openxmlformats.org/officeDocument/2006/relationships/oleObject" Target="embeddings/oleObject57.bin"/><Relationship Id="rId128" Type="http://schemas.openxmlformats.org/officeDocument/2006/relationships/oleObject" Target="embeddings/oleObject111.bin"/><Relationship Id="rId149" Type="http://schemas.openxmlformats.org/officeDocument/2006/relationships/oleObject" Target="embeddings/oleObject132.bin"/><Relationship Id="rId5" Type="http://schemas.openxmlformats.org/officeDocument/2006/relationships/endnotes" Target="endnotes.xml"/><Relationship Id="rId95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64" Type="http://schemas.openxmlformats.org/officeDocument/2006/relationships/oleObject" Target="embeddings/oleObject47.bin"/><Relationship Id="rId69" Type="http://schemas.openxmlformats.org/officeDocument/2006/relationships/oleObject" Target="embeddings/oleObject52.bin"/><Relationship Id="rId113" Type="http://schemas.openxmlformats.org/officeDocument/2006/relationships/oleObject" Target="embeddings/oleObject96.bin"/><Relationship Id="rId118" Type="http://schemas.openxmlformats.org/officeDocument/2006/relationships/oleObject" Target="embeddings/oleObject101.bin"/><Relationship Id="rId134" Type="http://schemas.openxmlformats.org/officeDocument/2006/relationships/oleObject" Target="embeddings/oleObject117.bin"/><Relationship Id="rId139" Type="http://schemas.openxmlformats.org/officeDocument/2006/relationships/oleObject" Target="embeddings/oleObject122.bin"/><Relationship Id="rId80" Type="http://schemas.openxmlformats.org/officeDocument/2006/relationships/oleObject" Target="embeddings/oleObject63.bin"/><Relationship Id="rId85" Type="http://schemas.openxmlformats.org/officeDocument/2006/relationships/oleObject" Target="embeddings/oleObject68.bin"/><Relationship Id="rId150" Type="http://schemas.openxmlformats.org/officeDocument/2006/relationships/oleObject" Target="embeddings/oleObject13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42.bin"/><Relationship Id="rId103" Type="http://schemas.openxmlformats.org/officeDocument/2006/relationships/oleObject" Target="embeddings/oleObject86.bin"/><Relationship Id="rId108" Type="http://schemas.openxmlformats.org/officeDocument/2006/relationships/oleObject" Target="embeddings/oleObject91.bin"/><Relationship Id="rId124" Type="http://schemas.openxmlformats.org/officeDocument/2006/relationships/oleObject" Target="embeddings/oleObject107.bin"/><Relationship Id="rId129" Type="http://schemas.openxmlformats.org/officeDocument/2006/relationships/oleObject" Target="embeddings/oleObject112.bin"/><Relationship Id="rId54" Type="http://schemas.openxmlformats.org/officeDocument/2006/relationships/oleObject" Target="embeddings/oleObject37.bin"/><Relationship Id="rId70" Type="http://schemas.openxmlformats.org/officeDocument/2006/relationships/oleObject" Target="embeddings/oleObject53.bin"/><Relationship Id="rId75" Type="http://schemas.openxmlformats.org/officeDocument/2006/relationships/oleObject" Target="embeddings/oleObject58.bin"/><Relationship Id="rId91" Type="http://schemas.openxmlformats.org/officeDocument/2006/relationships/oleObject" Target="embeddings/oleObject74.bin"/><Relationship Id="rId96" Type="http://schemas.openxmlformats.org/officeDocument/2006/relationships/oleObject" Target="embeddings/oleObject79.bin"/><Relationship Id="rId140" Type="http://schemas.openxmlformats.org/officeDocument/2006/relationships/oleObject" Target="embeddings/oleObject123.bin"/><Relationship Id="rId145" Type="http://schemas.openxmlformats.org/officeDocument/2006/relationships/oleObject" Target="embeddings/oleObject1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32.bin"/><Relationship Id="rId114" Type="http://schemas.openxmlformats.org/officeDocument/2006/relationships/oleObject" Target="embeddings/oleObject97.bin"/><Relationship Id="rId119" Type="http://schemas.openxmlformats.org/officeDocument/2006/relationships/oleObject" Target="embeddings/oleObject102.bin"/><Relationship Id="rId44" Type="http://schemas.openxmlformats.org/officeDocument/2006/relationships/oleObject" Target="embeddings/oleObject27.bin"/><Relationship Id="rId60" Type="http://schemas.openxmlformats.org/officeDocument/2006/relationships/oleObject" Target="embeddings/oleObject43.bin"/><Relationship Id="rId65" Type="http://schemas.openxmlformats.org/officeDocument/2006/relationships/oleObject" Target="embeddings/oleObject48.bin"/><Relationship Id="rId81" Type="http://schemas.openxmlformats.org/officeDocument/2006/relationships/oleObject" Target="embeddings/oleObject64.bin"/><Relationship Id="rId86" Type="http://schemas.openxmlformats.org/officeDocument/2006/relationships/oleObject" Target="embeddings/oleObject69.bin"/><Relationship Id="rId130" Type="http://schemas.openxmlformats.org/officeDocument/2006/relationships/oleObject" Target="embeddings/oleObject113.bin"/><Relationship Id="rId135" Type="http://schemas.openxmlformats.org/officeDocument/2006/relationships/oleObject" Target="embeddings/oleObject118.bin"/><Relationship Id="rId151" Type="http://schemas.openxmlformats.org/officeDocument/2006/relationships/oleObject" Target="embeddings/oleObject13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92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6" Type="http://schemas.openxmlformats.org/officeDocument/2006/relationships/oleObject" Target="embeddings/oleObject59.bin"/><Relationship Id="rId97" Type="http://schemas.openxmlformats.org/officeDocument/2006/relationships/oleObject" Target="embeddings/oleObject80.bin"/><Relationship Id="rId104" Type="http://schemas.openxmlformats.org/officeDocument/2006/relationships/oleObject" Target="embeddings/oleObject87.bin"/><Relationship Id="rId120" Type="http://schemas.openxmlformats.org/officeDocument/2006/relationships/oleObject" Target="embeddings/oleObject103.bin"/><Relationship Id="rId125" Type="http://schemas.openxmlformats.org/officeDocument/2006/relationships/oleObject" Target="embeddings/oleObject108.bin"/><Relationship Id="rId141" Type="http://schemas.openxmlformats.org/officeDocument/2006/relationships/oleObject" Target="embeddings/oleObject124.bin"/><Relationship Id="rId146" Type="http://schemas.openxmlformats.org/officeDocument/2006/relationships/oleObject" Target="embeddings/oleObject12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4.bin"/><Relationship Id="rId92" Type="http://schemas.openxmlformats.org/officeDocument/2006/relationships/oleObject" Target="embeddings/oleObject7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9.bin"/><Relationship Id="rId87" Type="http://schemas.openxmlformats.org/officeDocument/2006/relationships/oleObject" Target="embeddings/oleObject70.bin"/><Relationship Id="rId110" Type="http://schemas.openxmlformats.org/officeDocument/2006/relationships/oleObject" Target="embeddings/oleObject93.bin"/><Relationship Id="rId115" Type="http://schemas.openxmlformats.org/officeDocument/2006/relationships/oleObject" Target="embeddings/oleObject98.bin"/><Relationship Id="rId131" Type="http://schemas.openxmlformats.org/officeDocument/2006/relationships/oleObject" Target="embeddings/oleObject114.bin"/><Relationship Id="rId136" Type="http://schemas.openxmlformats.org/officeDocument/2006/relationships/oleObject" Target="embeddings/oleObject119.bin"/><Relationship Id="rId61" Type="http://schemas.openxmlformats.org/officeDocument/2006/relationships/oleObject" Target="embeddings/oleObject44.bin"/><Relationship Id="rId82" Type="http://schemas.openxmlformats.org/officeDocument/2006/relationships/oleObject" Target="embeddings/oleObject65.bin"/><Relationship Id="rId152" Type="http://schemas.openxmlformats.org/officeDocument/2006/relationships/oleObject" Target="embeddings/oleObject13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9.bin"/><Relationship Id="rId77" Type="http://schemas.openxmlformats.org/officeDocument/2006/relationships/oleObject" Target="embeddings/oleObject60.bin"/><Relationship Id="rId100" Type="http://schemas.openxmlformats.org/officeDocument/2006/relationships/oleObject" Target="embeddings/oleObject83.bin"/><Relationship Id="rId105" Type="http://schemas.openxmlformats.org/officeDocument/2006/relationships/oleObject" Target="embeddings/oleObject88.bin"/><Relationship Id="rId126" Type="http://schemas.openxmlformats.org/officeDocument/2006/relationships/oleObject" Target="embeddings/oleObject109.bin"/><Relationship Id="rId147" Type="http://schemas.openxmlformats.org/officeDocument/2006/relationships/oleObject" Target="embeddings/oleObject130.bin"/><Relationship Id="rId8" Type="http://schemas.openxmlformats.org/officeDocument/2006/relationships/image" Target="media/image2.wmf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55.bin"/><Relationship Id="rId93" Type="http://schemas.openxmlformats.org/officeDocument/2006/relationships/oleObject" Target="embeddings/oleObject76.bin"/><Relationship Id="rId98" Type="http://schemas.openxmlformats.org/officeDocument/2006/relationships/oleObject" Target="embeddings/oleObject81.bin"/><Relationship Id="rId121" Type="http://schemas.openxmlformats.org/officeDocument/2006/relationships/oleObject" Target="embeddings/oleObject104.bin"/><Relationship Id="rId142" Type="http://schemas.openxmlformats.org/officeDocument/2006/relationships/oleObject" Target="embeddings/oleObject12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50.bin"/><Relationship Id="rId116" Type="http://schemas.openxmlformats.org/officeDocument/2006/relationships/oleObject" Target="embeddings/oleObject99.bin"/><Relationship Id="rId137" Type="http://schemas.openxmlformats.org/officeDocument/2006/relationships/oleObject" Target="embeddings/oleObject12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45.bin"/><Relationship Id="rId83" Type="http://schemas.openxmlformats.org/officeDocument/2006/relationships/oleObject" Target="embeddings/oleObject66.bin"/><Relationship Id="rId88" Type="http://schemas.openxmlformats.org/officeDocument/2006/relationships/oleObject" Target="embeddings/oleObject71.bin"/><Relationship Id="rId111" Type="http://schemas.openxmlformats.org/officeDocument/2006/relationships/oleObject" Target="embeddings/oleObject94.bin"/><Relationship Id="rId132" Type="http://schemas.openxmlformats.org/officeDocument/2006/relationships/oleObject" Target="embeddings/oleObject115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40.bin"/><Relationship Id="rId106" Type="http://schemas.openxmlformats.org/officeDocument/2006/relationships/oleObject" Target="embeddings/oleObject89.bin"/><Relationship Id="rId127" Type="http://schemas.openxmlformats.org/officeDocument/2006/relationships/oleObject" Target="embeddings/oleObject11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5.bin"/><Relationship Id="rId73" Type="http://schemas.openxmlformats.org/officeDocument/2006/relationships/oleObject" Target="embeddings/oleObject56.bin"/><Relationship Id="rId78" Type="http://schemas.openxmlformats.org/officeDocument/2006/relationships/oleObject" Target="embeddings/oleObject61.bin"/><Relationship Id="rId94" Type="http://schemas.openxmlformats.org/officeDocument/2006/relationships/oleObject" Target="embeddings/oleObject77.bin"/><Relationship Id="rId99" Type="http://schemas.openxmlformats.org/officeDocument/2006/relationships/oleObject" Target="embeddings/oleObject82.bin"/><Relationship Id="rId101" Type="http://schemas.openxmlformats.org/officeDocument/2006/relationships/oleObject" Target="embeddings/oleObject84.bin"/><Relationship Id="rId122" Type="http://schemas.openxmlformats.org/officeDocument/2006/relationships/oleObject" Target="embeddings/oleObject105.bin"/><Relationship Id="rId143" Type="http://schemas.openxmlformats.org/officeDocument/2006/relationships/oleObject" Target="embeddings/oleObject126.bin"/><Relationship Id="rId148" Type="http://schemas.openxmlformats.org/officeDocument/2006/relationships/oleObject" Target="embeddings/oleObject13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30.bin"/><Relationship Id="rId68" Type="http://schemas.openxmlformats.org/officeDocument/2006/relationships/oleObject" Target="embeddings/oleObject51.bin"/><Relationship Id="rId89" Type="http://schemas.openxmlformats.org/officeDocument/2006/relationships/oleObject" Target="embeddings/oleObject72.bin"/><Relationship Id="rId112" Type="http://schemas.openxmlformats.org/officeDocument/2006/relationships/oleObject" Target="embeddings/oleObject95.bin"/><Relationship Id="rId133" Type="http://schemas.openxmlformats.org/officeDocument/2006/relationships/oleObject" Target="embeddings/oleObject116.bin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41.bin"/><Relationship Id="rId79" Type="http://schemas.openxmlformats.org/officeDocument/2006/relationships/oleObject" Target="embeddings/oleObject62.bin"/><Relationship Id="rId102" Type="http://schemas.openxmlformats.org/officeDocument/2006/relationships/oleObject" Target="embeddings/oleObject85.bin"/><Relationship Id="rId123" Type="http://schemas.openxmlformats.org/officeDocument/2006/relationships/oleObject" Target="embeddings/oleObject106.bin"/><Relationship Id="rId144" Type="http://schemas.openxmlformats.org/officeDocument/2006/relationships/oleObject" Target="embeddings/oleObject127.bin"/><Relationship Id="rId90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19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45759B9-A21F-43DD-9B1F-BD1BB9458B0A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1</Pages>
  <Words>1100</Words>
  <Characters>6276</Characters>
  <Application>Microsoft Office Word</Application>
  <DocSecurity>0</DocSecurity>
  <Lines>52</Lines>
  <Paragraphs>14</Paragraphs>
  <ScaleCrop>false</ScaleCrop>
  <Company/>
  <LinksUpToDate>false</LinksUpToDate>
  <CharactersWithSpaces>7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劉懿萱 (110225021)</dc:creator>
  <cp:keywords/>
  <dc:description/>
  <cp:lastModifiedBy>懿萱 劉</cp:lastModifiedBy>
  <cp:revision>55</cp:revision>
  <dcterms:created xsi:type="dcterms:W3CDTF">2022-11-07T03:11:00Z</dcterms:created>
  <dcterms:modified xsi:type="dcterms:W3CDTF">2022-12-12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